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82C0D81" w14:textId="77777777" w:rsidR="00405199" w:rsidRPr="00D3276E" w:rsidRDefault="00405199" w:rsidP="00405199">
      <w:pPr>
        <w:rPr>
          <w:rFonts w:ascii="Times New Roman" w:hAnsi="Times New Roman" w:cs="Times New Roman"/>
          <w:sz w:val="24"/>
          <w:szCs w:val="24"/>
        </w:rPr>
      </w:pPr>
      <w:r w:rsidRPr="00D3276E">
        <w:rPr>
          <w:rFonts w:ascii="Times New Roman" w:hAnsi="Times New Roman" w:cs="Times New Roman"/>
          <w:sz w:val="24"/>
          <w:szCs w:val="24"/>
        </w:rPr>
        <w:t>Name</w:t>
      </w:r>
      <w:r w:rsidR="00BE64AE">
        <w:rPr>
          <w:rFonts w:ascii="Times New Roman" w:hAnsi="Times New Roman" w:cs="Times New Roman"/>
          <w:sz w:val="24"/>
          <w:szCs w:val="24"/>
        </w:rPr>
        <w:t>____________________________________</w:t>
      </w:r>
      <w:proofErr w:type="gramStart"/>
      <w:r w:rsidR="00D912E2">
        <w:rPr>
          <w:rFonts w:ascii="Times New Roman" w:hAnsi="Times New Roman" w:cs="Times New Roman"/>
          <w:sz w:val="24"/>
          <w:szCs w:val="24"/>
        </w:rPr>
        <w:t xml:space="preserve">_  </w:t>
      </w:r>
      <w:r w:rsidR="00D912E2">
        <w:rPr>
          <w:rFonts w:ascii="Times New Roman" w:hAnsi="Times New Roman" w:cs="Times New Roman"/>
          <w:sz w:val="24"/>
          <w:szCs w:val="24"/>
        </w:rPr>
        <w:tab/>
      </w:r>
      <w:proofErr w:type="gramEnd"/>
      <w:r w:rsidR="00D912E2">
        <w:rPr>
          <w:rFonts w:ascii="Times New Roman" w:hAnsi="Times New Roman" w:cs="Times New Roman"/>
          <w:sz w:val="24"/>
          <w:szCs w:val="24"/>
        </w:rPr>
        <w:tab/>
      </w:r>
      <w:r w:rsidRPr="00D3276E">
        <w:rPr>
          <w:rFonts w:ascii="Times New Roman" w:hAnsi="Times New Roman" w:cs="Times New Roman"/>
          <w:sz w:val="24"/>
          <w:szCs w:val="24"/>
        </w:rPr>
        <w:tab/>
      </w:r>
      <w:r w:rsidR="00797582">
        <w:rPr>
          <w:rFonts w:ascii="Times New Roman" w:hAnsi="Times New Roman" w:cs="Times New Roman"/>
          <w:sz w:val="24"/>
          <w:szCs w:val="24"/>
        </w:rPr>
        <w:tab/>
      </w:r>
      <w:r w:rsidRPr="00D3276E">
        <w:rPr>
          <w:rFonts w:ascii="Times New Roman" w:hAnsi="Times New Roman" w:cs="Times New Roman"/>
          <w:sz w:val="24"/>
          <w:szCs w:val="24"/>
        </w:rPr>
        <w:t>Block______</w:t>
      </w:r>
    </w:p>
    <w:p w14:paraId="682C0D82" w14:textId="12958F13" w:rsidR="00D3276E" w:rsidRDefault="00D912E2" w:rsidP="007D4EF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>Unit 5</w:t>
      </w:r>
      <w:r w:rsidR="00335F8E">
        <w:rPr>
          <w:rFonts w:ascii="Times New Roman" w:hAnsi="Times New Roman" w:cs="Times New Roman"/>
          <w:b/>
          <w:sz w:val="32"/>
          <w:szCs w:val="32"/>
        </w:rPr>
        <w:t>B</w:t>
      </w:r>
      <w:r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="0009159B">
        <w:rPr>
          <w:rFonts w:ascii="Times New Roman" w:hAnsi="Times New Roman" w:cs="Times New Roman"/>
          <w:b/>
          <w:sz w:val="32"/>
          <w:szCs w:val="32"/>
        </w:rPr>
        <w:t>Review</w:t>
      </w:r>
      <w:r w:rsidR="006B6CBF">
        <w:rPr>
          <w:rFonts w:ascii="Times New Roman" w:hAnsi="Times New Roman" w:cs="Times New Roman"/>
          <w:b/>
          <w:sz w:val="32"/>
          <w:szCs w:val="32"/>
        </w:rPr>
        <w:t xml:space="preserve">        PART 2</w:t>
      </w:r>
    </w:p>
    <w:p w14:paraId="5248214C" w14:textId="78D6EA91" w:rsidR="00647427" w:rsidRPr="00D15C1B" w:rsidRDefault="00647427" w:rsidP="007D4EF8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D15C1B">
        <w:rPr>
          <w:rFonts w:ascii="Times New Roman" w:hAnsi="Times New Roman" w:cs="Times New Roman"/>
          <w:bCs/>
          <w:sz w:val="28"/>
          <w:szCs w:val="28"/>
        </w:rPr>
        <w:t xml:space="preserve">Do ** problems without a </w:t>
      </w:r>
      <w:r w:rsidR="006B6CBF" w:rsidRPr="00D15C1B">
        <w:rPr>
          <w:rFonts w:ascii="Times New Roman" w:hAnsi="Times New Roman" w:cs="Times New Roman"/>
          <w:bCs/>
          <w:sz w:val="28"/>
          <w:szCs w:val="28"/>
        </w:rPr>
        <w:t>calculator</w:t>
      </w:r>
    </w:p>
    <w:p w14:paraId="682C0D83" w14:textId="77777777" w:rsidR="00BE0F55" w:rsidRPr="00D3276E" w:rsidRDefault="00BE0F55" w:rsidP="00D3276E">
      <w:pPr>
        <w:pStyle w:val="ListParagraph"/>
        <w:spacing w:after="0" w:line="240" w:lineRule="auto"/>
        <w:ind w:left="1440"/>
        <w:rPr>
          <w:rFonts w:ascii="Times New Roman" w:hAnsi="Times New Roman" w:cs="Times New Roman"/>
          <w:sz w:val="24"/>
          <w:szCs w:val="24"/>
        </w:rPr>
      </w:pPr>
    </w:p>
    <w:p w14:paraId="682C0D84" w14:textId="663CF3DA" w:rsidR="00405199" w:rsidRDefault="00405199" w:rsidP="00405199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3276E">
        <w:rPr>
          <w:rFonts w:ascii="Times New Roman" w:hAnsi="Times New Roman" w:cs="Times New Roman"/>
          <w:sz w:val="24"/>
          <w:szCs w:val="24"/>
        </w:rPr>
        <w:t xml:space="preserve">What is the center of the circle given by the equation </w:t>
      </w:r>
      <w:r w:rsidR="003706D0" w:rsidRPr="00D3276E">
        <w:rPr>
          <w:rFonts w:ascii="Times New Roman" w:hAnsi="Times New Roman" w:cs="Times New Roman"/>
          <w:position w:val="-10"/>
          <w:sz w:val="24"/>
          <w:szCs w:val="24"/>
        </w:rPr>
        <w:object w:dxaOrig="2060" w:dyaOrig="360" w14:anchorId="682C0E9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.35pt;height:18.6pt" o:ole="">
            <v:imagedata r:id="rId8" o:title=""/>
          </v:shape>
          <o:OLEObject Type="Embed" ProgID="Equation.DSMT4" ShapeID="_x0000_i1025" DrawAspect="Content" ObjectID="_1645263330" r:id="rId9"/>
        </w:object>
      </w:r>
      <w:r w:rsidRPr="00D3276E">
        <w:rPr>
          <w:rFonts w:ascii="Times New Roman" w:hAnsi="Times New Roman" w:cs="Times New Roman"/>
          <w:sz w:val="24"/>
          <w:szCs w:val="24"/>
        </w:rPr>
        <w:t>?</w:t>
      </w:r>
      <w:r w:rsidR="001B15A0">
        <w:rPr>
          <w:rFonts w:ascii="Times New Roman" w:hAnsi="Times New Roman" w:cs="Times New Roman"/>
          <w:sz w:val="24"/>
          <w:szCs w:val="24"/>
        </w:rPr>
        <w:t xml:space="preserve">                    (         ,           )  </w:t>
      </w:r>
    </w:p>
    <w:p w14:paraId="682C0D85" w14:textId="77777777" w:rsidR="00D3276E" w:rsidRPr="00D3276E" w:rsidRDefault="00D3276E" w:rsidP="00D3276E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82C0D86" w14:textId="77777777" w:rsidR="00BE0F55" w:rsidRDefault="00BE0F55" w:rsidP="007D4EF8">
      <w:pPr>
        <w:spacing w:after="0" w:line="240" w:lineRule="auto"/>
        <w:ind w:left="1080"/>
        <w:rPr>
          <w:rFonts w:ascii="Times New Roman" w:hAnsi="Times New Roman" w:cs="Times New Roman"/>
          <w:sz w:val="24"/>
          <w:szCs w:val="24"/>
        </w:rPr>
      </w:pPr>
    </w:p>
    <w:p w14:paraId="682C0D87" w14:textId="77777777" w:rsidR="0009159B" w:rsidRDefault="0009159B" w:rsidP="007D4EF8">
      <w:pPr>
        <w:spacing w:after="0" w:line="240" w:lineRule="auto"/>
        <w:ind w:left="1080"/>
        <w:rPr>
          <w:rFonts w:ascii="Times New Roman" w:hAnsi="Times New Roman" w:cs="Times New Roman"/>
          <w:sz w:val="24"/>
          <w:szCs w:val="24"/>
        </w:rPr>
      </w:pPr>
    </w:p>
    <w:p w14:paraId="682C0D88" w14:textId="77777777" w:rsidR="0009159B" w:rsidRPr="007D4EF8" w:rsidRDefault="0009159B" w:rsidP="007D4EF8">
      <w:pPr>
        <w:spacing w:after="0" w:line="240" w:lineRule="auto"/>
        <w:ind w:left="1080"/>
        <w:rPr>
          <w:rFonts w:ascii="Times New Roman" w:hAnsi="Times New Roman" w:cs="Times New Roman"/>
          <w:sz w:val="24"/>
          <w:szCs w:val="24"/>
        </w:rPr>
      </w:pPr>
    </w:p>
    <w:p w14:paraId="682C0D89" w14:textId="77777777" w:rsidR="007D4EF8" w:rsidRPr="00D3276E" w:rsidRDefault="007D4EF8" w:rsidP="00D3276E">
      <w:pPr>
        <w:pStyle w:val="ListParagraph"/>
        <w:spacing w:after="0" w:line="240" w:lineRule="auto"/>
        <w:ind w:left="1440"/>
        <w:rPr>
          <w:rFonts w:ascii="Times New Roman" w:hAnsi="Times New Roman" w:cs="Times New Roman"/>
          <w:sz w:val="24"/>
          <w:szCs w:val="24"/>
        </w:rPr>
      </w:pPr>
    </w:p>
    <w:p w14:paraId="682C0D8A" w14:textId="46131065" w:rsidR="004B04D4" w:rsidRDefault="00B81AD4" w:rsidP="004B04D4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**</w:t>
      </w:r>
      <w:r w:rsidR="0009159B">
        <w:rPr>
          <w:rFonts w:ascii="Times New Roman" w:hAnsi="Times New Roman" w:cs="Times New Roman"/>
          <w:sz w:val="24"/>
          <w:szCs w:val="24"/>
        </w:rPr>
        <w:t xml:space="preserve">Is the </w:t>
      </w:r>
      <w:r w:rsidR="00050045" w:rsidRPr="00D3276E">
        <w:rPr>
          <w:rFonts w:ascii="Times New Roman" w:hAnsi="Times New Roman" w:cs="Times New Roman"/>
          <w:sz w:val="24"/>
          <w:szCs w:val="24"/>
        </w:rPr>
        <w:t>point</w:t>
      </w:r>
      <w:r w:rsidR="0009159B">
        <w:rPr>
          <w:rFonts w:ascii="Times New Roman" w:hAnsi="Times New Roman" w:cs="Times New Roman"/>
          <w:sz w:val="24"/>
          <w:szCs w:val="24"/>
        </w:rPr>
        <w:t xml:space="preserve"> (6, -5) </w:t>
      </w:r>
      <w:r w:rsidR="00050045" w:rsidRPr="00D3276E">
        <w:rPr>
          <w:rFonts w:ascii="Times New Roman" w:hAnsi="Times New Roman" w:cs="Times New Roman"/>
          <w:sz w:val="24"/>
          <w:szCs w:val="24"/>
        </w:rPr>
        <w:t xml:space="preserve">on a circle with a center of </w:t>
      </w:r>
      <w:r w:rsidR="00D25533" w:rsidRPr="00D3276E">
        <w:rPr>
          <w:rFonts w:ascii="Times New Roman" w:hAnsi="Times New Roman" w:cs="Times New Roman"/>
          <w:position w:val="-10"/>
          <w:sz w:val="24"/>
          <w:szCs w:val="24"/>
        </w:rPr>
        <w:object w:dxaOrig="660" w:dyaOrig="320" w14:anchorId="682C0E97">
          <v:shape id="_x0000_i1026" type="#_x0000_t75" style="width:33.7pt;height:15.1pt" o:ole="">
            <v:imagedata r:id="rId10" o:title=""/>
          </v:shape>
          <o:OLEObject Type="Embed" ProgID="Equation.3" ShapeID="_x0000_i1026" DrawAspect="Content" ObjectID="_1645263331" r:id="rId11"/>
        </w:object>
      </w:r>
      <w:r w:rsidR="00050045" w:rsidRPr="00D3276E">
        <w:rPr>
          <w:rFonts w:ascii="Times New Roman" w:hAnsi="Times New Roman" w:cs="Times New Roman"/>
          <w:sz w:val="24"/>
          <w:szCs w:val="24"/>
        </w:rPr>
        <w:t>and a radius of 5?</w:t>
      </w:r>
    </w:p>
    <w:p w14:paraId="682C0D8B" w14:textId="77777777" w:rsidR="00050045" w:rsidRDefault="00050045" w:rsidP="0009159B">
      <w:pPr>
        <w:pStyle w:val="ListParagraph"/>
        <w:spacing w:after="0" w:line="240" w:lineRule="auto"/>
        <w:ind w:left="1440"/>
        <w:rPr>
          <w:rFonts w:ascii="Times New Roman" w:hAnsi="Times New Roman" w:cs="Times New Roman"/>
          <w:sz w:val="24"/>
          <w:szCs w:val="24"/>
        </w:rPr>
      </w:pPr>
    </w:p>
    <w:p w14:paraId="682C0D8C" w14:textId="77777777" w:rsidR="0009159B" w:rsidRDefault="0009159B" w:rsidP="0009159B">
      <w:pPr>
        <w:pStyle w:val="ListParagraph"/>
        <w:spacing w:after="0" w:line="240" w:lineRule="auto"/>
        <w:ind w:left="1440"/>
        <w:rPr>
          <w:rFonts w:ascii="Times New Roman" w:hAnsi="Times New Roman" w:cs="Times New Roman"/>
          <w:sz w:val="24"/>
          <w:szCs w:val="24"/>
        </w:rPr>
      </w:pPr>
    </w:p>
    <w:p w14:paraId="682C0D8D" w14:textId="77777777" w:rsidR="0009159B" w:rsidRDefault="0009159B" w:rsidP="0009159B">
      <w:pPr>
        <w:pStyle w:val="ListParagraph"/>
        <w:spacing w:after="0" w:line="240" w:lineRule="auto"/>
        <w:ind w:left="1440"/>
        <w:rPr>
          <w:rFonts w:ascii="Times New Roman" w:hAnsi="Times New Roman" w:cs="Times New Roman"/>
          <w:sz w:val="24"/>
          <w:szCs w:val="24"/>
        </w:rPr>
      </w:pPr>
    </w:p>
    <w:p w14:paraId="682C0D8E" w14:textId="77777777" w:rsidR="00BE0F55" w:rsidRDefault="00BE0F55" w:rsidP="007D4EF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82C0D8F" w14:textId="77777777" w:rsidR="0009159B" w:rsidRPr="007D4EF8" w:rsidRDefault="0009159B" w:rsidP="007D4EF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82C0D90" w14:textId="5FFD74B2" w:rsidR="00D25533" w:rsidRDefault="0009159B" w:rsidP="00D25533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onvert the equation </w:t>
      </w:r>
      <w:r w:rsidR="0076051E" w:rsidRPr="00D3276E">
        <w:rPr>
          <w:rFonts w:ascii="Times New Roman" w:hAnsi="Times New Roman" w:cs="Times New Roman"/>
          <w:position w:val="-10"/>
          <w:sz w:val="24"/>
          <w:szCs w:val="24"/>
        </w:rPr>
        <w:object w:dxaOrig="2380" w:dyaOrig="360" w14:anchorId="682C0E98">
          <v:shape id="_x0000_i1027" type="#_x0000_t75" style="width:118.45pt;height:18.6pt" o:ole="">
            <v:imagedata r:id="rId12" o:title=""/>
          </v:shape>
          <o:OLEObject Type="Embed" ProgID="Equation.DSMT4" ShapeID="_x0000_i1027" DrawAspect="Content" ObjectID="_1645263332" r:id="rId13"/>
        </w:object>
      </w:r>
      <w:r>
        <w:rPr>
          <w:rFonts w:ascii="Times New Roman" w:hAnsi="Times New Roman" w:cs="Times New Roman"/>
          <w:sz w:val="24"/>
          <w:szCs w:val="24"/>
        </w:rPr>
        <w:t xml:space="preserve"> to standard form.  </w:t>
      </w:r>
      <w:r w:rsidR="001B15A0">
        <w:rPr>
          <w:rFonts w:ascii="Times New Roman" w:hAnsi="Times New Roman" w:cs="Times New Roman"/>
          <w:sz w:val="24"/>
          <w:szCs w:val="24"/>
        </w:rPr>
        <w:t xml:space="preserve">                </w:t>
      </w:r>
      <w:r w:rsidR="001B15A0" w:rsidRPr="004970DF">
        <w:rPr>
          <w:rFonts w:ascii="Times New Roman" w:hAnsi="Times New Roman" w:cs="Times New Roman"/>
          <w:position w:val="-14"/>
          <w:sz w:val="24"/>
          <w:szCs w:val="24"/>
        </w:rPr>
        <w:object w:dxaOrig="2520" w:dyaOrig="440" w14:anchorId="682C0E99">
          <v:shape id="_x0000_i1028" type="#_x0000_t75" style="width:126.6pt;height:22.05pt" o:ole="">
            <v:imagedata r:id="rId14" o:title=""/>
          </v:shape>
          <o:OLEObject Type="Embed" ProgID="Equation.DSMT4" ShapeID="_x0000_i1028" DrawAspect="Content" ObjectID="_1645263333" r:id="rId15"/>
        </w:object>
      </w:r>
    </w:p>
    <w:p w14:paraId="682C0D91" w14:textId="77777777" w:rsidR="00D3276E" w:rsidRPr="00D3276E" w:rsidRDefault="00D3276E" w:rsidP="00D3276E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82C0D92" w14:textId="77777777" w:rsidR="0036195E" w:rsidRDefault="0036195E" w:rsidP="0009159B">
      <w:pPr>
        <w:pStyle w:val="ListParagraph"/>
        <w:spacing w:after="0" w:line="240" w:lineRule="auto"/>
        <w:ind w:left="1440"/>
        <w:rPr>
          <w:rFonts w:ascii="Times New Roman" w:hAnsi="Times New Roman" w:cs="Times New Roman"/>
          <w:sz w:val="24"/>
          <w:szCs w:val="24"/>
        </w:rPr>
      </w:pPr>
    </w:p>
    <w:p w14:paraId="682C0D93" w14:textId="77777777" w:rsidR="0009159B" w:rsidRDefault="0009159B" w:rsidP="0009159B">
      <w:pPr>
        <w:pStyle w:val="ListParagraph"/>
        <w:spacing w:after="0" w:line="240" w:lineRule="auto"/>
        <w:ind w:left="1440"/>
        <w:rPr>
          <w:rFonts w:ascii="Times New Roman" w:hAnsi="Times New Roman" w:cs="Times New Roman"/>
          <w:sz w:val="24"/>
          <w:szCs w:val="24"/>
        </w:rPr>
      </w:pPr>
    </w:p>
    <w:p w14:paraId="682C0D94" w14:textId="77777777" w:rsidR="0009159B" w:rsidRPr="007D4EF8" w:rsidRDefault="0009159B" w:rsidP="0009159B">
      <w:pPr>
        <w:pStyle w:val="ListParagraph"/>
        <w:spacing w:after="0" w:line="240" w:lineRule="auto"/>
        <w:ind w:left="1440"/>
        <w:rPr>
          <w:rFonts w:ascii="Times New Roman" w:hAnsi="Times New Roman" w:cs="Times New Roman"/>
          <w:sz w:val="24"/>
          <w:szCs w:val="24"/>
        </w:rPr>
      </w:pPr>
    </w:p>
    <w:p w14:paraId="682C0D95" w14:textId="77777777" w:rsidR="0036195E" w:rsidRPr="007D4EF8" w:rsidRDefault="0036195E" w:rsidP="007D4EF8">
      <w:pPr>
        <w:spacing w:after="0" w:line="240" w:lineRule="auto"/>
        <w:ind w:right="-270"/>
        <w:rPr>
          <w:rFonts w:ascii="Times New Roman" w:hAnsi="Times New Roman" w:cs="Times New Roman"/>
          <w:sz w:val="24"/>
          <w:szCs w:val="24"/>
        </w:rPr>
      </w:pPr>
    </w:p>
    <w:p w14:paraId="07FA0766" w14:textId="4720DD53" w:rsidR="006F550D" w:rsidRDefault="007D4EF8" w:rsidP="007D4EF8">
      <w:pPr>
        <w:pStyle w:val="ListParagraph"/>
        <w:numPr>
          <w:ilvl w:val="0"/>
          <w:numId w:val="1"/>
        </w:numPr>
        <w:spacing w:after="0" w:line="240" w:lineRule="auto"/>
        <w:ind w:right="-270"/>
        <w:rPr>
          <w:rFonts w:ascii="Times New Roman" w:hAnsi="Times New Roman" w:cs="Times New Roman"/>
          <w:sz w:val="24"/>
          <w:szCs w:val="24"/>
        </w:rPr>
      </w:pPr>
      <w:r w:rsidRPr="0009159B">
        <w:rPr>
          <w:rFonts w:ascii="Times New Roman" w:hAnsi="Times New Roman" w:cs="Times New Roman"/>
          <w:sz w:val="24"/>
          <w:szCs w:val="24"/>
        </w:rPr>
        <w:t xml:space="preserve">Circle </w:t>
      </w:r>
      <w:r w:rsidRPr="0009159B">
        <w:rPr>
          <w:rFonts w:ascii="Times New Roman" w:hAnsi="Times New Roman" w:cs="Times New Roman"/>
          <w:b/>
          <w:i/>
          <w:sz w:val="24"/>
          <w:szCs w:val="24"/>
        </w:rPr>
        <w:t>P</w:t>
      </w:r>
      <w:r w:rsidRPr="0009159B">
        <w:rPr>
          <w:rFonts w:ascii="Times New Roman" w:hAnsi="Times New Roman" w:cs="Times New Roman"/>
          <w:sz w:val="24"/>
          <w:szCs w:val="24"/>
        </w:rPr>
        <w:t xml:space="preserve"> has a center at (-3, 5).  (5, -1) is a point on circle </w:t>
      </w:r>
      <w:r w:rsidRPr="0009159B">
        <w:rPr>
          <w:rFonts w:ascii="Times New Roman" w:hAnsi="Times New Roman" w:cs="Times New Roman"/>
          <w:b/>
          <w:i/>
          <w:sz w:val="24"/>
          <w:szCs w:val="24"/>
        </w:rPr>
        <w:t>P.</w:t>
      </w:r>
      <w:r w:rsidRPr="0009159B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2D78295" w14:textId="77777777" w:rsidR="006F550D" w:rsidRDefault="006F550D" w:rsidP="006F550D">
      <w:pPr>
        <w:pStyle w:val="ListParagraph"/>
        <w:spacing w:after="0" w:line="240" w:lineRule="auto"/>
        <w:ind w:right="-270"/>
        <w:rPr>
          <w:rFonts w:ascii="Times New Roman" w:hAnsi="Times New Roman" w:cs="Times New Roman"/>
          <w:sz w:val="24"/>
          <w:szCs w:val="24"/>
        </w:rPr>
      </w:pPr>
    </w:p>
    <w:p w14:paraId="682C0D96" w14:textId="30B96845" w:rsidR="007D4EF8" w:rsidRDefault="0009159B" w:rsidP="006F550D">
      <w:pPr>
        <w:pStyle w:val="ListParagraph"/>
        <w:spacing w:after="0" w:line="240" w:lineRule="auto"/>
        <w:ind w:right="-27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s (-3, -5) a point on the circle</w:t>
      </w:r>
      <w:r w:rsidR="006F550D">
        <w:rPr>
          <w:rFonts w:ascii="Times New Roman" w:hAnsi="Times New Roman" w:cs="Times New Roman"/>
          <w:sz w:val="24"/>
          <w:szCs w:val="24"/>
        </w:rPr>
        <w:t>, in the circle, or outside the circle</w:t>
      </w:r>
      <w:r>
        <w:rPr>
          <w:rFonts w:ascii="Times New Roman" w:hAnsi="Times New Roman" w:cs="Times New Roman"/>
          <w:sz w:val="24"/>
          <w:szCs w:val="24"/>
        </w:rPr>
        <w:t xml:space="preserve">? </w:t>
      </w:r>
    </w:p>
    <w:p w14:paraId="53E1E63F" w14:textId="1C4AEE28" w:rsidR="006F550D" w:rsidRDefault="006F550D" w:rsidP="006F550D">
      <w:pPr>
        <w:pStyle w:val="ListParagraph"/>
        <w:spacing w:after="0" w:line="240" w:lineRule="auto"/>
        <w:ind w:right="-270"/>
        <w:rPr>
          <w:rFonts w:ascii="Times New Roman" w:hAnsi="Times New Roman" w:cs="Times New Roman"/>
          <w:sz w:val="24"/>
          <w:szCs w:val="24"/>
        </w:rPr>
      </w:pPr>
    </w:p>
    <w:p w14:paraId="019F4442" w14:textId="77777777" w:rsidR="006F550D" w:rsidRDefault="006F550D" w:rsidP="006F550D">
      <w:pPr>
        <w:pStyle w:val="ListParagraph"/>
        <w:spacing w:after="0" w:line="240" w:lineRule="auto"/>
        <w:ind w:right="-270"/>
        <w:rPr>
          <w:rFonts w:ascii="Times New Roman" w:hAnsi="Times New Roman" w:cs="Times New Roman"/>
          <w:sz w:val="24"/>
          <w:szCs w:val="24"/>
        </w:rPr>
      </w:pPr>
    </w:p>
    <w:p w14:paraId="0916B43C" w14:textId="1E1FDAFD" w:rsidR="006F550D" w:rsidRDefault="006F550D" w:rsidP="006F550D">
      <w:pPr>
        <w:pStyle w:val="ListParagraph"/>
        <w:spacing w:after="0" w:line="240" w:lineRule="auto"/>
        <w:ind w:right="-27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s (-13, 5) a point on the circle, in the circle, or outside the circle?</w:t>
      </w:r>
    </w:p>
    <w:p w14:paraId="682C0D97" w14:textId="77777777" w:rsidR="0009159B" w:rsidRDefault="0009159B" w:rsidP="0009159B">
      <w:pPr>
        <w:spacing w:after="0" w:line="240" w:lineRule="auto"/>
        <w:ind w:right="-270"/>
        <w:rPr>
          <w:rFonts w:ascii="Times New Roman" w:hAnsi="Times New Roman" w:cs="Times New Roman"/>
          <w:sz w:val="24"/>
          <w:szCs w:val="24"/>
        </w:rPr>
      </w:pPr>
    </w:p>
    <w:p w14:paraId="682C0D98" w14:textId="77777777" w:rsidR="0009159B" w:rsidRDefault="0009159B" w:rsidP="0009159B">
      <w:pPr>
        <w:spacing w:after="0" w:line="240" w:lineRule="auto"/>
        <w:ind w:right="-270"/>
        <w:rPr>
          <w:rFonts w:ascii="Times New Roman" w:hAnsi="Times New Roman" w:cs="Times New Roman"/>
          <w:sz w:val="24"/>
          <w:szCs w:val="24"/>
        </w:rPr>
      </w:pPr>
    </w:p>
    <w:p w14:paraId="3F20415F" w14:textId="015933A3" w:rsidR="005A5CDC" w:rsidRDefault="005A5CDC" w:rsidP="005A5CDC">
      <w:pPr>
        <w:pStyle w:val="ListParagraph"/>
        <w:spacing w:after="0" w:line="240" w:lineRule="auto"/>
        <w:ind w:right="-27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s (-3, </w:t>
      </w:r>
      <w:r w:rsidR="00F328AC">
        <w:rPr>
          <w:rFonts w:ascii="Times New Roman" w:hAnsi="Times New Roman" w:cs="Times New Roman"/>
          <w:sz w:val="24"/>
          <w:szCs w:val="24"/>
        </w:rPr>
        <w:t>10</w:t>
      </w:r>
      <w:r>
        <w:rPr>
          <w:rFonts w:ascii="Times New Roman" w:hAnsi="Times New Roman" w:cs="Times New Roman"/>
          <w:sz w:val="24"/>
          <w:szCs w:val="24"/>
        </w:rPr>
        <w:t xml:space="preserve">) a point on the circle, in the circle, or outside the circle? </w:t>
      </w:r>
    </w:p>
    <w:p w14:paraId="682C0DA0" w14:textId="77777777" w:rsidR="0009159B" w:rsidRPr="0009159B" w:rsidRDefault="0009159B" w:rsidP="0009159B">
      <w:pPr>
        <w:spacing w:after="0" w:line="240" w:lineRule="auto"/>
        <w:ind w:right="-270"/>
        <w:rPr>
          <w:rFonts w:ascii="Times New Roman" w:hAnsi="Times New Roman" w:cs="Times New Roman"/>
          <w:sz w:val="24"/>
          <w:szCs w:val="24"/>
        </w:rPr>
      </w:pPr>
    </w:p>
    <w:p w14:paraId="682C0DA1" w14:textId="77777777" w:rsidR="0036195E" w:rsidRDefault="0036195E" w:rsidP="0036195E">
      <w:pPr>
        <w:pStyle w:val="ListParagraph"/>
        <w:spacing w:after="0" w:line="240" w:lineRule="auto"/>
        <w:ind w:right="-270"/>
        <w:rPr>
          <w:rFonts w:ascii="Times New Roman" w:hAnsi="Times New Roman" w:cs="Times New Roman"/>
          <w:sz w:val="24"/>
          <w:szCs w:val="24"/>
        </w:rPr>
      </w:pPr>
    </w:p>
    <w:p w14:paraId="682C0DC1" w14:textId="77777777" w:rsidR="002928C1" w:rsidRPr="002928C1" w:rsidRDefault="002928C1" w:rsidP="002928C1">
      <w:pPr>
        <w:spacing w:after="0" w:line="240" w:lineRule="auto"/>
        <w:ind w:right="-270"/>
        <w:rPr>
          <w:rFonts w:ascii="Times New Roman" w:hAnsi="Times New Roman" w:cs="Times New Roman"/>
          <w:sz w:val="24"/>
          <w:szCs w:val="24"/>
        </w:rPr>
      </w:pPr>
    </w:p>
    <w:p w14:paraId="682C0DC2" w14:textId="42F9129D" w:rsidR="00D912E2" w:rsidRDefault="002928C1" w:rsidP="00D912E2">
      <w:pPr>
        <w:pStyle w:val="ListParagraph"/>
        <w:numPr>
          <w:ilvl w:val="0"/>
          <w:numId w:val="1"/>
        </w:numPr>
        <w:spacing w:after="0" w:line="240" w:lineRule="auto"/>
        <w:ind w:right="-27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ich is the graph of the circle represented by the equation </w:t>
      </w:r>
      <w:r w:rsidR="00F4229B" w:rsidRPr="002928C1">
        <w:rPr>
          <w:rFonts w:ascii="Times New Roman" w:hAnsi="Times New Roman" w:cs="Times New Roman"/>
          <w:position w:val="-10"/>
          <w:sz w:val="24"/>
          <w:szCs w:val="24"/>
        </w:rPr>
        <w:object w:dxaOrig="2360" w:dyaOrig="360" w14:anchorId="682C0EA3">
          <v:shape id="_x0000_i1029" type="#_x0000_t75" style="width:117.3pt;height:18.6pt" o:ole="">
            <v:imagedata r:id="rId16" o:title=""/>
          </v:shape>
          <o:OLEObject Type="Embed" ProgID="Equation.DSMT4" ShapeID="_x0000_i1029" DrawAspect="Content" ObjectID="_1645263334" r:id="rId17"/>
        </w:object>
      </w:r>
      <w:r>
        <w:rPr>
          <w:rFonts w:ascii="Times New Roman" w:hAnsi="Times New Roman" w:cs="Times New Roman"/>
          <w:sz w:val="24"/>
          <w:szCs w:val="24"/>
        </w:rPr>
        <w:t xml:space="preserve"> ?</w:t>
      </w:r>
      <w:r w:rsidR="001B15A0">
        <w:rPr>
          <w:rFonts w:ascii="Times New Roman" w:hAnsi="Times New Roman" w:cs="Times New Roman"/>
          <w:sz w:val="24"/>
          <w:szCs w:val="24"/>
        </w:rPr>
        <w:t xml:space="preserve">    Circle _____</w:t>
      </w:r>
    </w:p>
    <w:p w14:paraId="682C0DC3" w14:textId="65AE4E8C" w:rsidR="002928C1" w:rsidRDefault="0059469F" w:rsidP="002928C1">
      <w:pPr>
        <w:spacing w:after="0" w:line="240" w:lineRule="auto"/>
        <w:ind w:right="-270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0048" behindDoc="1" locked="0" layoutInCell="1" allowOverlap="1" wp14:anchorId="682C0EA4" wp14:editId="1E7B3C1C">
            <wp:simplePos x="0" y="0"/>
            <wp:positionH relativeFrom="column">
              <wp:posOffset>471948</wp:posOffset>
            </wp:positionH>
            <wp:positionV relativeFrom="paragraph">
              <wp:posOffset>112231</wp:posOffset>
            </wp:positionV>
            <wp:extent cx="2197510" cy="2183362"/>
            <wp:effectExtent l="0" t="0" r="0" b="762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1689" cy="218751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82C0DC4" w14:textId="6E088C97" w:rsidR="002928C1" w:rsidRDefault="002928C1" w:rsidP="00BF7907">
      <w:pPr>
        <w:pStyle w:val="Heading2"/>
      </w:pPr>
    </w:p>
    <w:p w14:paraId="682C0DC5" w14:textId="1B31EF19" w:rsidR="002928C1" w:rsidRDefault="002928C1" w:rsidP="00BF7907">
      <w:pPr>
        <w:pStyle w:val="Heading2"/>
      </w:pPr>
    </w:p>
    <w:p w14:paraId="682C0DC6" w14:textId="77777777" w:rsidR="002928C1" w:rsidRDefault="002928C1" w:rsidP="002928C1">
      <w:pPr>
        <w:spacing w:after="0" w:line="240" w:lineRule="auto"/>
        <w:ind w:right="-270"/>
        <w:rPr>
          <w:rFonts w:ascii="Times New Roman" w:hAnsi="Times New Roman" w:cs="Times New Roman"/>
          <w:sz w:val="24"/>
          <w:szCs w:val="24"/>
        </w:rPr>
      </w:pPr>
    </w:p>
    <w:p w14:paraId="682C0DC7" w14:textId="77777777" w:rsidR="002928C1" w:rsidRDefault="002928C1" w:rsidP="002928C1">
      <w:pPr>
        <w:spacing w:after="0" w:line="240" w:lineRule="auto"/>
        <w:ind w:right="-270"/>
        <w:rPr>
          <w:rFonts w:ascii="Times New Roman" w:hAnsi="Times New Roman" w:cs="Times New Roman"/>
          <w:sz w:val="24"/>
          <w:szCs w:val="24"/>
        </w:rPr>
      </w:pPr>
    </w:p>
    <w:p w14:paraId="682C0DC8" w14:textId="77777777" w:rsidR="002928C1" w:rsidRDefault="002928C1" w:rsidP="002928C1">
      <w:pPr>
        <w:spacing w:after="0" w:line="240" w:lineRule="auto"/>
        <w:ind w:right="-270"/>
        <w:rPr>
          <w:rFonts w:ascii="Times New Roman" w:hAnsi="Times New Roman" w:cs="Times New Roman"/>
          <w:sz w:val="24"/>
          <w:szCs w:val="24"/>
        </w:rPr>
      </w:pPr>
    </w:p>
    <w:p w14:paraId="682C0DC9" w14:textId="77777777" w:rsidR="002928C1" w:rsidRDefault="002928C1" w:rsidP="002928C1">
      <w:pPr>
        <w:spacing w:after="0" w:line="240" w:lineRule="auto"/>
        <w:ind w:right="-270"/>
        <w:rPr>
          <w:rFonts w:ascii="Times New Roman" w:hAnsi="Times New Roman" w:cs="Times New Roman"/>
          <w:sz w:val="24"/>
          <w:szCs w:val="24"/>
        </w:rPr>
      </w:pPr>
    </w:p>
    <w:p w14:paraId="682C0DCA" w14:textId="77777777" w:rsidR="002928C1" w:rsidRDefault="002928C1" w:rsidP="002928C1">
      <w:pPr>
        <w:spacing w:after="0" w:line="240" w:lineRule="auto"/>
        <w:ind w:right="-270"/>
        <w:rPr>
          <w:rFonts w:ascii="Times New Roman" w:hAnsi="Times New Roman" w:cs="Times New Roman"/>
          <w:sz w:val="24"/>
          <w:szCs w:val="24"/>
        </w:rPr>
      </w:pPr>
    </w:p>
    <w:p w14:paraId="682C0DCB" w14:textId="77777777" w:rsidR="002928C1" w:rsidRDefault="002928C1" w:rsidP="002928C1">
      <w:pPr>
        <w:spacing w:after="0" w:line="240" w:lineRule="auto"/>
        <w:ind w:right="-270"/>
        <w:rPr>
          <w:rFonts w:ascii="Times New Roman" w:hAnsi="Times New Roman" w:cs="Times New Roman"/>
          <w:sz w:val="24"/>
          <w:szCs w:val="24"/>
        </w:rPr>
      </w:pPr>
    </w:p>
    <w:p w14:paraId="682C0DCC" w14:textId="77777777" w:rsidR="002928C1" w:rsidRDefault="002928C1" w:rsidP="002928C1">
      <w:pPr>
        <w:spacing w:after="0" w:line="240" w:lineRule="auto"/>
        <w:ind w:right="-270"/>
        <w:rPr>
          <w:rFonts w:ascii="Times New Roman" w:hAnsi="Times New Roman" w:cs="Times New Roman"/>
          <w:sz w:val="24"/>
          <w:szCs w:val="24"/>
        </w:rPr>
      </w:pPr>
    </w:p>
    <w:p w14:paraId="682C0DCD" w14:textId="77777777" w:rsidR="002928C1" w:rsidRDefault="002928C1" w:rsidP="002928C1">
      <w:pPr>
        <w:spacing w:after="0" w:line="240" w:lineRule="auto"/>
        <w:ind w:right="-270"/>
        <w:rPr>
          <w:rFonts w:ascii="Times New Roman" w:hAnsi="Times New Roman" w:cs="Times New Roman"/>
          <w:sz w:val="24"/>
          <w:szCs w:val="24"/>
        </w:rPr>
      </w:pPr>
    </w:p>
    <w:p w14:paraId="682C0DF4" w14:textId="77777777" w:rsidR="0074450F" w:rsidRDefault="0074450F" w:rsidP="0074450F">
      <w:pPr>
        <w:pStyle w:val="ListParagraph"/>
        <w:spacing w:after="0" w:line="240" w:lineRule="auto"/>
        <w:ind w:left="1440" w:right="-270"/>
        <w:rPr>
          <w:rFonts w:ascii="Times New Roman" w:hAnsi="Times New Roman" w:cs="Times New Roman"/>
          <w:sz w:val="24"/>
          <w:szCs w:val="24"/>
        </w:rPr>
      </w:pPr>
    </w:p>
    <w:p w14:paraId="682C0DF5" w14:textId="77777777" w:rsidR="007D4EF8" w:rsidRDefault="007D4EF8" w:rsidP="0074450F">
      <w:pPr>
        <w:pStyle w:val="ListParagraph"/>
        <w:spacing w:after="0" w:line="240" w:lineRule="auto"/>
        <w:ind w:left="1440" w:right="-270"/>
        <w:rPr>
          <w:rFonts w:ascii="Times New Roman" w:hAnsi="Times New Roman" w:cs="Times New Roman"/>
          <w:sz w:val="24"/>
          <w:szCs w:val="24"/>
        </w:rPr>
      </w:pPr>
    </w:p>
    <w:p w14:paraId="682C0DF6" w14:textId="77777777" w:rsidR="00490D99" w:rsidRDefault="0056069C" w:rsidP="00490D99">
      <w:pPr>
        <w:pStyle w:val="ListParagraph"/>
        <w:numPr>
          <w:ilvl w:val="0"/>
          <w:numId w:val="1"/>
        </w:numPr>
        <w:spacing w:after="0" w:line="240" w:lineRule="auto"/>
        <w:ind w:right="-27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rite </w:t>
      </w:r>
      <w:r w:rsidR="00490D99">
        <w:rPr>
          <w:rFonts w:ascii="Times New Roman" w:hAnsi="Times New Roman" w:cs="Times New Roman"/>
          <w:sz w:val="24"/>
          <w:szCs w:val="24"/>
        </w:rPr>
        <w:t>the equation of a circle wi</w:t>
      </w:r>
      <w:r w:rsidR="002F56EF">
        <w:rPr>
          <w:rFonts w:ascii="Times New Roman" w:hAnsi="Times New Roman" w:cs="Times New Roman"/>
          <w:sz w:val="24"/>
          <w:szCs w:val="24"/>
        </w:rPr>
        <w:t>th center (1, 5) and diameter 8</w:t>
      </w:r>
      <w:r>
        <w:rPr>
          <w:rFonts w:ascii="Times New Roman" w:hAnsi="Times New Roman" w:cs="Times New Roman"/>
          <w:sz w:val="24"/>
          <w:szCs w:val="24"/>
        </w:rPr>
        <w:t>.</w:t>
      </w:r>
      <w:r w:rsidR="004970DF">
        <w:rPr>
          <w:rFonts w:ascii="Times New Roman" w:hAnsi="Times New Roman" w:cs="Times New Roman"/>
          <w:sz w:val="24"/>
          <w:szCs w:val="24"/>
        </w:rPr>
        <w:t xml:space="preserve">                    </w:t>
      </w:r>
      <w:r w:rsidR="004970DF" w:rsidRPr="004970DF">
        <w:rPr>
          <w:rFonts w:ascii="Times New Roman" w:hAnsi="Times New Roman" w:cs="Times New Roman"/>
          <w:position w:val="-14"/>
          <w:sz w:val="24"/>
          <w:szCs w:val="24"/>
        </w:rPr>
        <w:object w:dxaOrig="2520" w:dyaOrig="440" w14:anchorId="682C0EAB">
          <v:shape id="_x0000_i1030" type="#_x0000_t75" style="width:126.6pt;height:22.05pt" o:ole="">
            <v:imagedata r:id="rId14" o:title=""/>
          </v:shape>
          <o:OLEObject Type="Embed" ProgID="Equation.DSMT4" ShapeID="_x0000_i1030" DrawAspect="Content" ObjectID="_1645263335" r:id="rId19"/>
        </w:object>
      </w:r>
      <w:r w:rsidR="004970DF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82C0E11" w14:textId="64832F76" w:rsidR="007D4EF8" w:rsidRDefault="00FF6CA0" w:rsidP="007D4EF8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**</w:t>
      </w:r>
      <w:r w:rsidR="0056069C">
        <w:rPr>
          <w:rFonts w:ascii="Times New Roman" w:hAnsi="Times New Roman" w:cs="Times New Roman"/>
          <w:sz w:val="24"/>
          <w:szCs w:val="24"/>
        </w:rPr>
        <w:t>Write the equation of</w:t>
      </w:r>
      <w:r w:rsidR="007D4EF8" w:rsidRPr="00D3276E">
        <w:rPr>
          <w:rFonts w:ascii="Times New Roman" w:hAnsi="Times New Roman" w:cs="Times New Roman"/>
          <w:sz w:val="24"/>
          <w:szCs w:val="24"/>
        </w:rPr>
        <w:t xml:space="preserve"> a circle with a cent</w:t>
      </w:r>
      <w:r w:rsidR="0056069C">
        <w:rPr>
          <w:rFonts w:ascii="Times New Roman" w:hAnsi="Times New Roman" w:cs="Times New Roman"/>
          <w:sz w:val="24"/>
          <w:szCs w:val="24"/>
        </w:rPr>
        <w:t>er at (0, -</w:t>
      </w:r>
      <w:r>
        <w:rPr>
          <w:rFonts w:ascii="Times New Roman" w:hAnsi="Times New Roman" w:cs="Times New Roman"/>
          <w:sz w:val="24"/>
          <w:szCs w:val="24"/>
        </w:rPr>
        <w:t>5</w:t>
      </w:r>
      <w:r w:rsidR="0056069C">
        <w:rPr>
          <w:rFonts w:ascii="Times New Roman" w:hAnsi="Times New Roman" w:cs="Times New Roman"/>
          <w:sz w:val="24"/>
          <w:szCs w:val="24"/>
        </w:rPr>
        <w:t xml:space="preserve">) and a radius of </w:t>
      </w:r>
      <w:r>
        <w:rPr>
          <w:rFonts w:ascii="Times New Roman" w:hAnsi="Times New Roman" w:cs="Times New Roman"/>
          <w:sz w:val="24"/>
          <w:szCs w:val="24"/>
        </w:rPr>
        <w:t>4</w:t>
      </w:r>
      <w:r w:rsidR="0056069C">
        <w:rPr>
          <w:rFonts w:ascii="Times New Roman" w:hAnsi="Times New Roman" w:cs="Times New Roman"/>
          <w:sz w:val="24"/>
          <w:szCs w:val="24"/>
        </w:rPr>
        <w:t>.</w:t>
      </w:r>
      <w:r w:rsidR="004970DF">
        <w:rPr>
          <w:rFonts w:ascii="Times New Roman" w:hAnsi="Times New Roman" w:cs="Times New Roman"/>
          <w:sz w:val="24"/>
          <w:szCs w:val="24"/>
        </w:rPr>
        <w:t xml:space="preserve">       </w:t>
      </w:r>
      <w:r w:rsidR="004970DF" w:rsidRPr="004970DF">
        <w:rPr>
          <w:rFonts w:ascii="Times New Roman" w:hAnsi="Times New Roman" w:cs="Times New Roman"/>
          <w:position w:val="-14"/>
          <w:sz w:val="24"/>
          <w:szCs w:val="24"/>
        </w:rPr>
        <w:object w:dxaOrig="2520" w:dyaOrig="440" w14:anchorId="682C0EBD">
          <v:shape id="_x0000_i1031" type="#_x0000_t75" style="width:126.6pt;height:22.05pt" o:ole="">
            <v:imagedata r:id="rId14" o:title=""/>
          </v:shape>
          <o:OLEObject Type="Embed" ProgID="Equation.DSMT4" ShapeID="_x0000_i1031" DrawAspect="Content" ObjectID="_1645263336" r:id="rId20"/>
        </w:object>
      </w:r>
    </w:p>
    <w:p w14:paraId="682C0E12" w14:textId="77777777" w:rsidR="007D4EF8" w:rsidRPr="00D3276E" w:rsidRDefault="007D4EF8" w:rsidP="007D4EF8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82C0E15" w14:textId="77777777" w:rsidR="007D4EF8" w:rsidRPr="006B0F01" w:rsidRDefault="007D4EF8" w:rsidP="007D4EF8">
      <w:pPr>
        <w:pStyle w:val="ListParagraph"/>
        <w:spacing w:after="0" w:line="240" w:lineRule="auto"/>
        <w:ind w:left="1440"/>
        <w:rPr>
          <w:rFonts w:ascii="Times New Roman" w:hAnsi="Times New Roman" w:cs="Times New Roman"/>
          <w:sz w:val="24"/>
          <w:szCs w:val="24"/>
        </w:rPr>
      </w:pPr>
    </w:p>
    <w:p w14:paraId="682C0E16" w14:textId="21B2E5AF" w:rsidR="007D4EF8" w:rsidRDefault="00FF6CA0" w:rsidP="007D4EF8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**</w:t>
      </w:r>
      <w:r w:rsidR="007D4EF8">
        <w:rPr>
          <w:rFonts w:ascii="Times New Roman" w:hAnsi="Times New Roman" w:cs="Times New Roman"/>
          <w:sz w:val="24"/>
          <w:szCs w:val="24"/>
        </w:rPr>
        <w:t>Consider a circle with center (</w:t>
      </w:r>
      <w:r>
        <w:rPr>
          <w:rFonts w:ascii="Times New Roman" w:hAnsi="Times New Roman" w:cs="Times New Roman"/>
          <w:sz w:val="24"/>
          <w:szCs w:val="24"/>
        </w:rPr>
        <w:t>-</w:t>
      </w:r>
      <w:r w:rsidR="007D4EF8">
        <w:rPr>
          <w:rFonts w:ascii="Times New Roman" w:hAnsi="Times New Roman" w:cs="Times New Roman"/>
          <w:sz w:val="24"/>
          <w:szCs w:val="24"/>
        </w:rPr>
        <w:t>1, 3) and a point on the circle (x, y).  Which of the following represents the radius of the circle?</w:t>
      </w:r>
    </w:p>
    <w:p w14:paraId="682C0E17" w14:textId="77777777" w:rsidR="007D4EF8" w:rsidRDefault="007D4EF8" w:rsidP="007D4EF8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82C0E18" w14:textId="77777777" w:rsidR="007D4EF8" w:rsidRDefault="007D4EF8" w:rsidP="007D4EF8">
      <w:pPr>
        <w:pStyle w:val="ListParagraph"/>
        <w:numPr>
          <w:ilvl w:val="1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1642">
        <w:rPr>
          <w:rFonts w:ascii="Times New Roman" w:hAnsi="Times New Roman" w:cs="Times New Roman"/>
          <w:position w:val="-12"/>
          <w:sz w:val="24"/>
          <w:szCs w:val="24"/>
        </w:rPr>
        <w:object w:dxaOrig="2260" w:dyaOrig="440" w14:anchorId="682C0EBE">
          <v:shape id="_x0000_i1032" type="#_x0000_t75" style="width:113.8pt;height:20.9pt" o:ole="">
            <v:imagedata r:id="rId21" o:title=""/>
          </v:shape>
          <o:OLEObject Type="Embed" ProgID="Equation.DSMT4" ShapeID="_x0000_i1032" DrawAspect="Content" ObjectID="_1645263337" r:id="rId2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82C0E19" w14:textId="77777777" w:rsidR="007D4EF8" w:rsidRDefault="007D4EF8" w:rsidP="007D4EF8">
      <w:pPr>
        <w:pStyle w:val="ListParagraph"/>
        <w:numPr>
          <w:ilvl w:val="1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1642">
        <w:rPr>
          <w:rFonts w:ascii="Times New Roman" w:hAnsi="Times New Roman" w:cs="Times New Roman"/>
          <w:position w:val="-12"/>
          <w:sz w:val="24"/>
          <w:szCs w:val="24"/>
        </w:rPr>
        <w:object w:dxaOrig="2260" w:dyaOrig="440" w14:anchorId="682C0EBF">
          <v:shape id="_x0000_i1033" type="#_x0000_t75" style="width:113.8pt;height:20.9pt" o:ole="">
            <v:imagedata r:id="rId23" o:title=""/>
          </v:shape>
          <o:OLEObject Type="Embed" ProgID="Equation.DSMT4" ShapeID="_x0000_i1033" DrawAspect="Content" ObjectID="_1645263338" r:id="rId24"/>
        </w:object>
      </w:r>
    </w:p>
    <w:p w14:paraId="682C0E1A" w14:textId="77777777" w:rsidR="007D4EF8" w:rsidRDefault="007D4EF8" w:rsidP="007D4EF8">
      <w:pPr>
        <w:pStyle w:val="ListParagraph"/>
        <w:numPr>
          <w:ilvl w:val="1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1642">
        <w:rPr>
          <w:rFonts w:ascii="Times New Roman" w:hAnsi="Times New Roman" w:cs="Times New Roman"/>
          <w:position w:val="-12"/>
          <w:sz w:val="24"/>
          <w:szCs w:val="24"/>
        </w:rPr>
        <w:object w:dxaOrig="2260" w:dyaOrig="440" w14:anchorId="682C0EC0">
          <v:shape id="_x0000_i1034" type="#_x0000_t75" style="width:113.8pt;height:20.9pt" o:ole="">
            <v:imagedata r:id="rId25" o:title=""/>
          </v:shape>
          <o:OLEObject Type="Embed" ProgID="Equation.DSMT4" ShapeID="_x0000_i1034" DrawAspect="Content" ObjectID="_1645263339" r:id="rId26"/>
        </w:object>
      </w:r>
    </w:p>
    <w:p w14:paraId="682C0E1B" w14:textId="77777777" w:rsidR="007D4EF8" w:rsidRDefault="007D4EF8" w:rsidP="007D4EF8">
      <w:pPr>
        <w:pStyle w:val="ListParagraph"/>
        <w:numPr>
          <w:ilvl w:val="1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1642">
        <w:rPr>
          <w:rFonts w:ascii="Times New Roman" w:hAnsi="Times New Roman" w:cs="Times New Roman"/>
          <w:position w:val="-12"/>
          <w:sz w:val="24"/>
          <w:szCs w:val="24"/>
        </w:rPr>
        <w:object w:dxaOrig="2260" w:dyaOrig="440" w14:anchorId="682C0EC1">
          <v:shape id="_x0000_i1035" type="#_x0000_t75" style="width:113.8pt;height:20.9pt" o:ole="">
            <v:imagedata r:id="rId27" o:title=""/>
          </v:shape>
          <o:OLEObject Type="Embed" ProgID="Equation.DSMT4" ShapeID="_x0000_i1035" DrawAspect="Content" ObjectID="_1645263340" r:id="rId28"/>
        </w:object>
      </w:r>
    </w:p>
    <w:p w14:paraId="682C0E1C" w14:textId="77777777" w:rsidR="007D4EF8" w:rsidRDefault="007D4EF8" w:rsidP="007D4EF8">
      <w:pPr>
        <w:pStyle w:val="ListParagraph"/>
        <w:spacing w:after="0" w:line="240" w:lineRule="auto"/>
        <w:ind w:left="1440"/>
        <w:rPr>
          <w:rFonts w:ascii="Times New Roman" w:hAnsi="Times New Roman" w:cs="Times New Roman"/>
          <w:sz w:val="24"/>
          <w:szCs w:val="24"/>
        </w:rPr>
      </w:pPr>
    </w:p>
    <w:p w14:paraId="682C0E1D" w14:textId="77777777" w:rsidR="007D4EF8" w:rsidRDefault="007D4EF8" w:rsidP="007D4EF8">
      <w:pPr>
        <w:pStyle w:val="ListParagraph"/>
        <w:spacing w:after="0" w:line="240" w:lineRule="auto"/>
        <w:ind w:left="1440"/>
        <w:rPr>
          <w:rFonts w:ascii="Times New Roman" w:hAnsi="Times New Roman" w:cs="Times New Roman"/>
          <w:sz w:val="24"/>
          <w:szCs w:val="24"/>
        </w:rPr>
      </w:pPr>
    </w:p>
    <w:p w14:paraId="12C773E6" w14:textId="12A20F0A" w:rsidR="00957586" w:rsidRDefault="00957586" w:rsidP="007D4EF8">
      <w:pPr>
        <w:pStyle w:val="ListParagraph"/>
        <w:numPr>
          <w:ilvl w:val="0"/>
          <w:numId w:val="1"/>
        </w:numPr>
        <w:spacing w:after="0" w:line="240" w:lineRule="auto"/>
        <w:ind w:right="-27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**</w:t>
      </w:r>
      <w:r w:rsidR="007D4EF8">
        <w:rPr>
          <w:rFonts w:ascii="Times New Roman" w:hAnsi="Times New Roman" w:cs="Times New Roman"/>
          <w:sz w:val="24"/>
          <w:szCs w:val="24"/>
        </w:rPr>
        <w:t>A diameter of a circle has endpoint</w:t>
      </w:r>
      <w:r w:rsidR="0056069C">
        <w:rPr>
          <w:rFonts w:ascii="Times New Roman" w:hAnsi="Times New Roman" w:cs="Times New Roman"/>
          <w:sz w:val="24"/>
          <w:szCs w:val="24"/>
        </w:rPr>
        <w:t>s at (-</w:t>
      </w:r>
      <w:r>
        <w:rPr>
          <w:rFonts w:ascii="Times New Roman" w:hAnsi="Times New Roman" w:cs="Times New Roman"/>
          <w:sz w:val="24"/>
          <w:szCs w:val="24"/>
        </w:rPr>
        <w:t>3</w:t>
      </w:r>
      <w:r w:rsidR="0056069C">
        <w:rPr>
          <w:rFonts w:ascii="Times New Roman" w:hAnsi="Times New Roman" w:cs="Times New Roman"/>
          <w:sz w:val="24"/>
          <w:szCs w:val="24"/>
        </w:rPr>
        <w:t>, 0) and (-</w:t>
      </w:r>
      <w:r>
        <w:rPr>
          <w:rFonts w:ascii="Times New Roman" w:hAnsi="Times New Roman" w:cs="Times New Roman"/>
          <w:sz w:val="24"/>
          <w:szCs w:val="24"/>
        </w:rPr>
        <w:t>3</w:t>
      </w:r>
      <w:r w:rsidR="0056069C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10</w:t>
      </w:r>
      <w:r w:rsidR="0056069C">
        <w:rPr>
          <w:rFonts w:ascii="Times New Roman" w:hAnsi="Times New Roman" w:cs="Times New Roman"/>
          <w:sz w:val="24"/>
          <w:szCs w:val="24"/>
        </w:rPr>
        <w:t xml:space="preserve">).  </w:t>
      </w:r>
    </w:p>
    <w:p w14:paraId="6E279BD7" w14:textId="0FB4FFA0" w:rsidR="00495F12" w:rsidRPr="00495F12" w:rsidRDefault="00495F12" w:rsidP="00495F12">
      <w:pPr>
        <w:pStyle w:val="ListParagraph"/>
        <w:spacing w:before="240" w:after="0" w:line="240" w:lineRule="auto"/>
        <w:ind w:right="-270"/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i/>
          <w:iCs/>
          <w:sz w:val="24"/>
          <w:szCs w:val="24"/>
        </w:rPr>
        <w:t>(</w:t>
      </w:r>
      <w:r w:rsidRPr="00495F12">
        <w:rPr>
          <w:rFonts w:ascii="Times New Roman" w:hAnsi="Times New Roman" w:cs="Times New Roman"/>
          <w:i/>
          <w:iCs/>
          <w:sz w:val="24"/>
          <w:szCs w:val="24"/>
        </w:rPr>
        <w:t>Graph to determine the center and radius.</w:t>
      </w:r>
      <w:r>
        <w:rPr>
          <w:rFonts w:ascii="Times New Roman" w:hAnsi="Times New Roman" w:cs="Times New Roman"/>
          <w:i/>
          <w:iCs/>
          <w:sz w:val="24"/>
          <w:szCs w:val="24"/>
        </w:rPr>
        <w:t>)</w:t>
      </w:r>
    </w:p>
    <w:p w14:paraId="2869B8E3" w14:textId="77777777" w:rsidR="00957586" w:rsidRPr="00957586" w:rsidRDefault="00957586" w:rsidP="00957586">
      <w:pPr>
        <w:spacing w:after="0" w:line="240" w:lineRule="auto"/>
        <w:ind w:right="-270"/>
        <w:rPr>
          <w:rFonts w:ascii="Times New Roman" w:hAnsi="Times New Roman" w:cs="Times New Roman"/>
          <w:sz w:val="24"/>
          <w:szCs w:val="24"/>
        </w:rPr>
      </w:pPr>
    </w:p>
    <w:p w14:paraId="21ABDCCA" w14:textId="77777777" w:rsidR="00495F12" w:rsidRDefault="00957586" w:rsidP="00957586">
      <w:pPr>
        <w:pStyle w:val="ListParagraph"/>
        <w:spacing w:after="0" w:line="240" w:lineRule="auto"/>
        <w:ind w:right="-27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at is the equation for this circle in standard form?     </w:t>
      </w:r>
    </w:p>
    <w:p w14:paraId="520C458A" w14:textId="77777777" w:rsidR="00495F12" w:rsidRDefault="00495F12" w:rsidP="00957586">
      <w:pPr>
        <w:pStyle w:val="ListParagraph"/>
        <w:spacing w:after="0" w:line="240" w:lineRule="auto"/>
        <w:ind w:right="-270"/>
        <w:rPr>
          <w:rFonts w:ascii="Times New Roman" w:hAnsi="Times New Roman" w:cs="Times New Roman"/>
          <w:sz w:val="24"/>
          <w:szCs w:val="24"/>
        </w:rPr>
      </w:pPr>
    </w:p>
    <w:p w14:paraId="6608D99C" w14:textId="77777777" w:rsidR="00495F12" w:rsidRDefault="00495F12" w:rsidP="00957586">
      <w:pPr>
        <w:pStyle w:val="ListParagraph"/>
        <w:spacing w:after="0" w:line="240" w:lineRule="auto"/>
        <w:ind w:right="-270"/>
        <w:rPr>
          <w:rFonts w:ascii="Times New Roman" w:hAnsi="Times New Roman" w:cs="Times New Roman"/>
          <w:sz w:val="24"/>
          <w:szCs w:val="24"/>
        </w:rPr>
      </w:pPr>
    </w:p>
    <w:p w14:paraId="4A3D8A1C" w14:textId="1190492F" w:rsidR="00957586" w:rsidRDefault="00957586" w:rsidP="00957586">
      <w:pPr>
        <w:pStyle w:val="ListParagraph"/>
        <w:spacing w:after="0" w:line="240" w:lineRule="auto"/>
        <w:ind w:right="-27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</w:t>
      </w:r>
    </w:p>
    <w:p w14:paraId="682C0E22" w14:textId="2262FEE9" w:rsidR="007D4EF8" w:rsidRDefault="0056069C" w:rsidP="00957586">
      <w:pPr>
        <w:pStyle w:val="ListParagraph"/>
        <w:spacing w:after="0" w:line="240" w:lineRule="auto"/>
        <w:ind w:right="-27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at is the equation for this circle in general form?</w:t>
      </w:r>
      <w:r w:rsidR="004970DF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</w:t>
      </w:r>
    </w:p>
    <w:p w14:paraId="682C0E23" w14:textId="77777777" w:rsidR="007D4EF8" w:rsidRDefault="007D4EF8" w:rsidP="007D4EF8">
      <w:pPr>
        <w:pStyle w:val="ListParagraph"/>
        <w:spacing w:after="0" w:line="240" w:lineRule="auto"/>
        <w:ind w:right="-270"/>
        <w:rPr>
          <w:rFonts w:ascii="Times New Roman" w:hAnsi="Times New Roman" w:cs="Times New Roman"/>
          <w:sz w:val="24"/>
          <w:szCs w:val="24"/>
        </w:rPr>
      </w:pPr>
    </w:p>
    <w:p w14:paraId="682C0E24" w14:textId="77777777" w:rsidR="007D4EF8" w:rsidRDefault="007D4EF8" w:rsidP="0056069C">
      <w:pPr>
        <w:pStyle w:val="ListParagraph"/>
        <w:spacing w:after="0" w:line="240" w:lineRule="auto"/>
        <w:ind w:left="1440" w:right="-270"/>
        <w:rPr>
          <w:rFonts w:ascii="Times New Roman" w:hAnsi="Times New Roman" w:cs="Times New Roman"/>
          <w:sz w:val="24"/>
          <w:szCs w:val="24"/>
        </w:rPr>
      </w:pPr>
    </w:p>
    <w:p w14:paraId="682C0E25" w14:textId="77777777" w:rsidR="007D4EF8" w:rsidRDefault="007D4EF8" w:rsidP="007D4EF8">
      <w:pPr>
        <w:pStyle w:val="ListParagraph"/>
        <w:spacing w:after="0" w:line="240" w:lineRule="auto"/>
        <w:ind w:left="1440" w:right="-270"/>
        <w:rPr>
          <w:rFonts w:ascii="Times New Roman" w:hAnsi="Times New Roman" w:cs="Times New Roman"/>
          <w:sz w:val="24"/>
          <w:szCs w:val="24"/>
        </w:rPr>
      </w:pPr>
    </w:p>
    <w:p w14:paraId="682C0E26" w14:textId="77777777" w:rsidR="007D4EF8" w:rsidRDefault="007D4EF8" w:rsidP="007D4EF8">
      <w:pPr>
        <w:pStyle w:val="ListParagraph"/>
        <w:spacing w:after="0" w:line="240" w:lineRule="auto"/>
        <w:ind w:left="1440" w:right="-270"/>
        <w:rPr>
          <w:rFonts w:ascii="Times New Roman" w:hAnsi="Times New Roman" w:cs="Times New Roman"/>
          <w:sz w:val="24"/>
          <w:szCs w:val="24"/>
        </w:rPr>
      </w:pPr>
    </w:p>
    <w:p w14:paraId="682C0E5D" w14:textId="77777777" w:rsidR="00F66B14" w:rsidRDefault="00F66B14" w:rsidP="00DF4BEF">
      <w:pPr>
        <w:spacing w:after="0" w:line="240" w:lineRule="auto"/>
        <w:ind w:right="-270"/>
        <w:rPr>
          <w:rFonts w:ascii="Times New Roman" w:hAnsi="Times New Roman" w:cs="Times New Roman"/>
          <w:b/>
          <w:sz w:val="24"/>
          <w:szCs w:val="24"/>
        </w:rPr>
      </w:pPr>
    </w:p>
    <w:p w14:paraId="682C0E5E" w14:textId="77777777" w:rsidR="00F66B14" w:rsidRDefault="00F66B14" w:rsidP="00DF4BEF">
      <w:pPr>
        <w:spacing w:after="0" w:line="240" w:lineRule="auto"/>
        <w:ind w:right="-270"/>
        <w:rPr>
          <w:rFonts w:ascii="Times New Roman" w:hAnsi="Times New Roman" w:cs="Times New Roman"/>
          <w:b/>
          <w:sz w:val="24"/>
          <w:szCs w:val="24"/>
        </w:rPr>
      </w:pPr>
    </w:p>
    <w:p w14:paraId="682C0E60" w14:textId="77777777" w:rsidR="004F2DB0" w:rsidRPr="004F2DB0" w:rsidRDefault="004F2DB0" w:rsidP="00DF4BEF">
      <w:pPr>
        <w:spacing w:after="0" w:line="240" w:lineRule="auto"/>
        <w:ind w:right="-270"/>
        <w:rPr>
          <w:rFonts w:ascii="Times New Roman" w:hAnsi="Times New Roman" w:cs="Times New Roman"/>
          <w:b/>
          <w:sz w:val="24"/>
          <w:szCs w:val="24"/>
        </w:rPr>
      </w:pPr>
    </w:p>
    <w:p w14:paraId="682C0E61" w14:textId="77777777" w:rsidR="00DF4BEF" w:rsidRDefault="00DF4BEF" w:rsidP="00DF4BEF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3276E">
        <w:rPr>
          <w:rFonts w:ascii="Times New Roman" w:hAnsi="Times New Roman" w:cs="Times New Roman"/>
          <w:sz w:val="24"/>
          <w:szCs w:val="24"/>
        </w:rPr>
        <w:t xml:space="preserve">Point </w:t>
      </w:r>
      <w:r w:rsidRPr="00D3276E">
        <w:rPr>
          <w:rFonts w:ascii="Times New Roman" w:hAnsi="Times New Roman" w:cs="Times New Roman"/>
          <w:position w:val="-10"/>
          <w:sz w:val="24"/>
          <w:szCs w:val="24"/>
        </w:rPr>
        <w:object w:dxaOrig="480" w:dyaOrig="340" w14:anchorId="682C0ED5">
          <v:shape id="_x0000_i1036" type="#_x0000_t75" style="width:23.25pt;height:16.25pt" o:ole="">
            <v:imagedata r:id="rId29" o:title=""/>
          </v:shape>
          <o:OLEObject Type="Embed" ProgID="Equation.3" ShapeID="_x0000_i1036" DrawAspect="Content" ObjectID="_1645263341" r:id="rId30"/>
        </w:object>
      </w:r>
      <w:r w:rsidRPr="00D3276E">
        <w:rPr>
          <w:rFonts w:ascii="Times New Roman" w:hAnsi="Times New Roman" w:cs="Times New Roman"/>
          <w:sz w:val="24"/>
          <w:szCs w:val="24"/>
        </w:rPr>
        <w:t xml:space="preserve"> is on a circle with center </w:t>
      </w:r>
      <w:r w:rsidRPr="00D3276E">
        <w:rPr>
          <w:rFonts w:ascii="Times New Roman" w:hAnsi="Times New Roman" w:cs="Times New Roman"/>
          <w:position w:val="-10"/>
          <w:sz w:val="24"/>
          <w:szCs w:val="24"/>
        </w:rPr>
        <w:object w:dxaOrig="540" w:dyaOrig="320" w14:anchorId="682C0ED6">
          <v:shape id="_x0000_i1037" type="#_x0000_t75" style="width:27.85pt;height:15.1pt" o:ole="">
            <v:imagedata r:id="rId31" o:title=""/>
          </v:shape>
          <o:OLEObject Type="Embed" ProgID="Equation.3" ShapeID="_x0000_i1037" DrawAspect="Content" ObjectID="_1645263342" r:id="rId32"/>
        </w:object>
      </w:r>
      <w:r w:rsidRPr="00D3276E">
        <w:rPr>
          <w:rFonts w:ascii="Times New Roman" w:hAnsi="Times New Roman" w:cs="Times New Roman"/>
          <w:sz w:val="24"/>
          <w:szCs w:val="24"/>
        </w:rPr>
        <w:t>.  What is the</w:t>
      </w:r>
      <w:r>
        <w:rPr>
          <w:rFonts w:ascii="Times New Roman" w:hAnsi="Times New Roman" w:cs="Times New Roman"/>
          <w:sz w:val="24"/>
          <w:szCs w:val="24"/>
        </w:rPr>
        <w:t xml:space="preserve"> radius </w:t>
      </w:r>
      <w:r w:rsidRPr="00D3276E">
        <w:rPr>
          <w:rFonts w:ascii="Times New Roman" w:hAnsi="Times New Roman" w:cs="Times New Roman"/>
          <w:sz w:val="24"/>
          <w:szCs w:val="24"/>
        </w:rPr>
        <w:t>of the circle?</w:t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="004970DF">
        <w:rPr>
          <w:rFonts w:ascii="Times New Roman" w:hAnsi="Times New Roman" w:cs="Times New Roman"/>
          <w:sz w:val="24"/>
          <w:szCs w:val="24"/>
        </w:rPr>
        <w:t xml:space="preserve">               r = </w:t>
      </w:r>
      <w:r w:rsidR="00BE64AE">
        <w:rPr>
          <w:rFonts w:ascii="Times New Roman" w:hAnsi="Times New Roman" w:cs="Times New Roman"/>
          <w:sz w:val="24"/>
          <w:szCs w:val="24"/>
        </w:rPr>
        <w:t>______</w:t>
      </w:r>
      <w:r>
        <w:rPr>
          <w:rFonts w:ascii="Times New Roman" w:hAnsi="Times New Roman" w:cs="Times New Roman"/>
          <w:sz w:val="24"/>
          <w:szCs w:val="24"/>
        </w:rPr>
        <w:t>____</w:t>
      </w:r>
    </w:p>
    <w:p w14:paraId="682C0E62" w14:textId="77777777" w:rsidR="00DF4BEF" w:rsidRDefault="00DF4BEF" w:rsidP="00DF4BEF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580573F" w14:textId="77777777" w:rsidR="007F64AA" w:rsidRDefault="007F64AA" w:rsidP="00DF4BEF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82C0E6A" w14:textId="77777777" w:rsidR="0056069C" w:rsidRDefault="0056069C" w:rsidP="00DF4BEF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82C0E6B" w14:textId="35D52FAE" w:rsidR="00F66B14" w:rsidRPr="00D3276E" w:rsidRDefault="00F66B14" w:rsidP="00DF4BEF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82C0E6C" w14:textId="66CE8C05" w:rsidR="00DF4BEF" w:rsidRDefault="00DF4BEF" w:rsidP="00DF4BEF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 student mistakenly wrote the following equation for the graphed circle: </w:t>
      </w:r>
      <w:r w:rsidR="002D0CAB" w:rsidRPr="00D3276E">
        <w:rPr>
          <w:rFonts w:ascii="Times New Roman" w:hAnsi="Times New Roman" w:cs="Times New Roman"/>
          <w:position w:val="-10"/>
          <w:sz w:val="24"/>
          <w:szCs w:val="24"/>
        </w:rPr>
        <w:object w:dxaOrig="1600" w:dyaOrig="360" w14:anchorId="682C0ED7">
          <v:shape id="_x0000_i1038" type="#_x0000_t75" style="width:82.45pt;height:18.6pt" o:ole="">
            <v:imagedata r:id="rId33" o:title=""/>
          </v:shape>
          <o:OLEObject Type="Embed" ProgID="Equation.DSMT4" ShapeID="_x0000_i1038" DrawAspect="Content" ObjectID="_1645263343" r:id="rId34"/>
        </w:object>
      </w:r>
    </w:p>
    <w:p w14:paraId="682C0E6E" w14:textId="1B449BF3" w:rsidR="00DF4BEF" w:rsidRPr="00BE64AE" w:rsidRDefault="002418FD" w:rsidP="00BE64A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418FD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1" wp14:anchorId="586474B1" wp14:editId="4D28E2F6">
            <wp:simplePos x="0" y="0"/>
            <wp:positionH relativeFrom="column">
              <wp:posOffset>4711700</wp:posOffset>
            </wp:positionH>
            <wp:positionV relativeFrom="paragraph">
              <wp:posOffset>57150</wp:posOffset>
            </wp:positionV>
            <wp:extent cx="1701887" cy="1778091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1887" cy="177809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E64AE">
        <w:rPr>
          <w:rFonts w:ascii="Times New Roman" w:hAnsi="Times New Roman" w:cs="Times New Roman"/>
          <w:sz w:val="24"/>
          <w:szCs w:val="24"/>
        </w:rPr>
        <w:t xml:space="preserve">           </w:t>
      </w:r>
      <w:r w:rsidR="00DF4BEF" w:rsidRPr="00BE64AE">
        <w:rPr>
          <w:rFonts w:ascii="Times New Roman" w:hAnsi="Times New Roman" w:cs="Times New Roman"/>
          <w:sz w:val="24"/>
          <w:szCs w:val="24"/>
        </w:rPr>
        <w:t xml:space="preserve">Explain the parts of the equation that are </w:t>
      </w:r>
      <w:r w:rsidR="00DF4BEF" w:rsidRPr="00F328AC">
        <w:rPr>
          <w:rFonts w:ascii="Times New Roman" w:hAnsi="Times New Roman" w:cs="Times New Roman"/>
          <w:b/>
          <w:bCs/>
          <w:sz w:val="24"/>
          <w:szCs w:val="24"/>
        </w:rPr>
        <w:t>incorrect</w:t>
      </w:r>
      <w:r w:rsidR="00DF4BEF" w:rsidRPr="00BE64AE">
        <w:rPr>
          <w:rFonts w:ascii="Times New Roman" w:hAnsi="Times New Roman" w:cs="Times New Roman"/>
          <w:sz w:val="24"/>
          <w:szCs w:val="24"/>
        </w:rPr>
        <w:t>.</w:t>
      </w:r>
    </w:p>
    <w:p w14:paraId="682C0E6F" w14:textId="249DA145" w:rsidR="00DF4BEF" w:rsidRDefault="00DF4BEF" w:rsidP="00DF4BEF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82C0E70" w14:textId="2F83E56F" w:rsidR="00DF4BEF" w:rsidRDefault="00BE64AE" w:rsidP="004F2DB0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________________________________________________</w:t>
      </w:r>
    </w:p>
    <w:p w14:paraId="682C0E71" w14:textId="02A034E5" w:rsidR="00BE64AE" w:rsidRPr="004F2DB0" w:rsidRDefault="00BE64AE" w:rsidP="00BE64AE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________________________________________________</w:t>
      </w:r>
    </w:p>
    <w:p w14:paraId="682C0E72" w14:textId="75652A22" w:rsidR="00BE64AE" w:rsidRPr="004F2DB0" w:rsidRDefault="00BE64AE" w:rsidP="00BE64AE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________________________________________________</w:t>
      </w:r>
    </w:p>
    <w:p w14:paraId="682C0E73" w14:textId="77777777" w:rsidR="00BE64AE" w:rsidRPr="004F2DB0" w:rsidRDefault="00BE64AE" w:rsidP="00BE64AE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________________________________________________</w:t>
      </w:r>
    </w:p>
    <w:p w14:paraId="682C0E74" w14:textId="77777777" w:rsidR="00BE64AE" w:rsidRPr="004F2DB0" w:rsidRDefault="00BE64AE" w:rsidP="00BE64AE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________________________________________________</w:t>
      </w:r>
    </w:p>
    <w:p w14:paraId="682C0E75" w14:textId="77777777" w:rsidR="00BE64AE" w:rsidRPr="004F2DB0" w:rsidRDefault="00BE64AE" w:rsidP="00BE64AE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________________________________________________</w:t>
      </w:r>
    </w:p>
    <w:p w14:paraId="682C0E76" w14:textId="77777777" w:rsidR="00BE64AE" w:rsidRDefault="00BE64AE" w:rsidP="00BE64AE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________________________________________________</w:t>
      </w:r>
    </w:p>
    <w:p w14:paraId="682C0E77" w14:textId="77777777" w:rsidR="00BE64AE" w:rsidRPr="004F2DB0" w:rsidRDefault="00BE64AE" w:rsidP="00BE64AE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________________________________________________</w:t>
      </w:r>
    </w:p>
    <w:p w14:paraId="682C0E78" w14:textId="7394805A" w:rsidR="00F66B14" w:rsidRDefault="00F66B14" w:rsidP="0056069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30CFF73" w14:textId="77777777" w:rsidR="0059469F" w:rsidRPr="0056069C" w:rsidRDefault="0059469F" w:rsidP="0056069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9FDA6A6" w14:textId="33864177" w:rsidR="00D15C1B" w:rsidRDefault="00D15C1B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  <w:r w:rsidRPr="00D15C1B">
        <w:rPr>
          <w:rFonts w:ascii="Times New Roman" w:hAnsi="Times New Roman" w:cs="Times New Roman"/>
          <w:sz w:val="32"/>
          <w:szCs w:val="32"/>
        </w:rPr>
        <w:lastRenderedPageBreak/>
        <w:t>Unit 5B Review Part 3</w:t>
      </w:r>
      <w:r w:rsidRPr="00D15C1B"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Name_____________________________________</w:t>
      </w:r>
    </w:p>
    <w:p w14:paraId="5FBFCA05" w14:textId="560C8957" w:rsidR="00F05EA7" w:rsidRPr="00D52E21" w:rsidRDefault="00F05EA7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2</w:t>
      </w:r>
      <w:r w:rsidRPr="00D52E21">
        <w:rPr>
          <w:rFonts w:ascii="Times New Roman" w:hAnsi="Times New Roman" w:cs="Times New Roman"/>
        </w:rPr>
        <w:t xml:space="preserve">.  Write the standard form equation for the circle with a center at </w:t>
      </w:r>
      <m:oMath>
        <m:r>
          <w:rPr>
            <w:rFonts w:ascii="Cambria Math" w:hAnsi="Cambria Math" w:cs="Times New Roman"/>
          </w:rPr>
          <m:t>(4, -1)</m:t>
        </m:r>
      </m:oMath>
      <w:r w:rsidRPr="00D52E21">
        <w:rPr>
          <w:rFonts w:ascii="Times New Roman" w:hAnsi="Times New Roman" w:cs="Times New Roman"/>
        </w:rPr>
        <w:t xml:space="preserve">  and a radius of 4.</w:t>
      </w:r>
    </w:p>
    <w:p w14:paraId="31D6F46F" w14:textId="1E6C1D9E" w:rsidR="00D059AE" w:rsidRDefault="00D059AE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34B90154" w14:textId="3874BF92" w:rsidR="00D059AE" w:rsidRDefault="00D059AE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71E60586" w14:textId="77777777" w:rsidR="00D059AE" w:rsidRPr="00D52E21" w:rsidRDefault="00D059AE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7338C306" w14:textId="2A3A7D04" w:rsidR="00F05EA7" w:rsidRPr="00D52E21" w:rsidRDefault="001748A4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3</w:t>
      </w:r>
      <w:r w:rsidR="00F05EA7" w:rsidRPr="00D52E21">
        <w:rPr>
          <w:rFonts w:ascii="Times New Roman" w:hAnsi="Times New Roman" w:cs="Times New Roman"/>
        </w:rPr>
        <w:t xml:space="preserve">.  Write the standard form equation for the circle with a center at </w:t>
      </w:r>
      <m:oMath>
        <m:r>
          <w:rPr>
            <w:rFonts w:ascii="Cambria Math" w:hAnsi="Cambria Math" w:cs="Times New Roman"/>
          </w:rPr>
          <m:t>(-3, -6)</m:t>
        </m:r>
      </m:oMath>
      <w:r w:rsidR="00F05EA7" w:rsidRPr="00D52E21">
        <w:rPr>
          <w:rFonts w:ascii="Times New Roman" w:hAnsi="Times New Roman" w:cs="Times New Roman"/>
        </w:rPr>
        <w:t xml:space="preserve">  and a radius of </w:t>
      </w:r>
      <w:r w:rsidR="00F05EA7" w:rsidRPr="00D52E21">
        <w:rPr>
          <w:rFonts w:ascii="Times New Roman" w:hAnsi="Times New Roman" w:cs="Times New Roman"/>
          <w:position w:val="-8"/>
        </w:rPr>
        <w:object w:dxaOrig="360" w:dyaOrig="360" w14:anchorId="0EB1907D">
          <v:shape id="_x0000_i1039" type="#_x0000_t75" style="width:18.6pt;height:18.6pt" o:ole="">
            <v:imagedata r:id="rId36" o:title=""/>
          </v:shape>
          <o:OLEObject Type="Embed" ProgID="Equation.DSMT4" ShapeID="_x0000_i1039" DrawAspect="Content" ObjectID="_1645263344" r:id="rId37"/>
        </w:object>
      </w:r>
      <w:r w:rsidR="00F05EA7" w:rsidRPr="00D52E21">
        <w:rPr>
          <w:rFonts w:ascii="Times New Roman" w:hAnsi="Times New Roman" w:cs="Times New Roman"/>
        </w:rPr>
        <w:t xml:space="preserve"> .</w:t>
      </w:r>
    </w:p>
    <w:p w14:paraId="639EABB2" w14:textId="206EDC71" w:rsidR="00F05EA7" w:rsidRDefault="00F05EA7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580BB124" w14:textId="5397A6F7" w:rsidR="00D059AE" w:rsidRDefault="00D059AE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7BED395A" w14:textId="56BE39EA" w:rsidR="00D059AE" w:rsidRDefault="00D059AE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5AC0A88A" w14:textId="2C0E8A81" w:rsidR="00D059AE" w:rsidRDefault="00D059AE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44E43E92" w14:textId="77777777" w:rsidR="00D059AE" w:rsidRPr="00D52E21" w:rsidRDefault="00D059AE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592DC8DE" w14:textId="668B652E" w:rsidR="00F05EA7" w:rsidRPr="00D52E21" w:rsidRDefault="00F05EA7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  <w:r w:rsidRPr="00D52E21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5408" behindDoc="1" locked="0" layoutInCell="1" allowOverlap="1" wp14:anchorId="63BEEA5F" wp14:editId="2E322517">
            <wp:simplePos x="0" y="0"/>
            <wp:positionH relativeFrom="column">
              <wp:posOffset>4056652</wp:posOffset>
            </wp:positionH>
            <wp:positionV relativeFrom="paragraph">
              <wp:posOffset>176439</wp:posOffset>
            </wp:positionV>
            <wp:extent cx="1565275" cy="1590675"/>
            <wp:effectExtent l="0" t="0" r="0" b="9525"/>
            <wp:wrapNone/>
            <wp:docPr id="5" name="Picture 2"/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2"/>
                    <pic:cNvPicPr>
                      <a:picLocks noGrp="1"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5275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748A4">
        <w:rPr>
          <w:rFonts w:ascii="Times New Roman" w:hAnsi="Times New Roman" w:cs="Times New Roman"/>
        </w:rPr>
        <w:t>14</w:t>
      </w:r>
      <w:r w:rsidRPr="00D52E21">
        <w:rPr>
          <w:rFonts w:ascii="Times New Roman" w:hAnsi="Times New Roman" w:cs="Times New Roman"/>
        </w:rPr>
        <w:t>.  Write the standard form equation for each graphed circle.</w:t>
      </w:r>
    </w:p>
    <w:p w14:paraId="4C7FDA7E" w14:textId="77777777" w:rsidR="00F05EA7" w:rsidRPr="00D52E21" w:rsidRDefault="00F05EA7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  <w:r w:rsidRPr="00D52E21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4384" behindDoc="1" locked="0" layoutInCell="1" allowOverlap="1" wp14:anchorId="54C5B061" wp14:editId="3F0C6EF3">
            <wp:simplePos x="0" y="0"/>
            <wp:positionH relativeFrom="column">
              <wp:posOffset>470263</wp:posOffset>
            </wp:positionH>
            <wp:positionV relativeFrom="paragraph">
              <wp:posOffset>108948</wp:posOffset>
            </wp:positionV>
            <wp:extent cx="1449977" cy="1466441"/>
            <wp:effectExtent l="0" t="0" r="0" b="635"/>
            <wp:wrapNone/>
            <wp:docPr id="1026" name="Picture 2" descr="https://dr282zn36sxxg.cloudfront.net/datastreams/f-d%3Ad002e0f858bef951b49a5e6f2a2cc13471a0d282e137dad71540cf0d%2BIMAGE%2BIMAGE.1"/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2" descr="https://dr282zn36sxxg.cloudfront.net/datastreams/f-d%3Ad002e0f858bef951b49a5e6f2a2cc13471a0d282e137dad71540cf0d%2BIMAGE%2BIMAGE.1"/>
                    <pic:cNvPicPr>
                      <a:picLocks noGrp="1"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1683" cy="146816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52E21">
        <w:rPr>
          <w:rFonts w:ascii="Times New Roman" w:hAnsi="Times New Roman" w:cs="Times New Roman"/>
        </w:rPr>
        <w:t xml:space="preserve"> </w:t>
      </w:r>
    </w:p>
    <w:p w14:paraId="5FEDF88D" w14:textId="77777777" w:rsidR="00F05EA7" w:rsidRPr="00D52E21" w:rsidRDefault="00F05EA7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47651ED3" w14:textId="77777777" w:rsidR="00F05EA7" w:rsidRPr="00D52E21" w:rsidRDefault="00F05EA7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0D5C6A2F" w14:textId="77777777" w:rsidR="00F05EA7" w:rsidRPr="00D52E21" w:rsidRDefault="00F05EA7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2D624546" w14:textId="77777777" w:rsidR="00F05EA7" w:rsidRPr="00D52E21" w:rsidRDefault="00F05EA7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2E084AC0" w14:textId="77777777" w:rsidR="00F05EA7" w:rsidRPr="00D52E21" w:rsidRDefault="00F05EA7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0F2863B2" w14:textId="77777777" w:rsidR="00F05EA7" w:rsidRPr="00D52E21" w:rsidRDefault="00F05EA7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1B856322" w14:textId="77777777" w:rsidR="00F05EA7" w:rsidRPr="00D52E21" w:rsidRDefault="00F05EA7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6738BD0E" w14:textId="77777777" w:rsidR="00F05EA7" w:rsidRPr="00D52E21" w:rsidRDefault="00F05EA7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06B9BAA6" w14:textId="77777777" w:rsidR="00F05EA7" w:rsidRPr="00D52E21" w:rsidRDefault="00F05EA7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1E3A2FC0" w14:textId="77777777" w:rsidR="00F05EA7" w:rsidRPr="00D52E21" w:rsidRDefault="00F05EA7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39468A21" w14:textId="10300B0A" w:rsidR="00F05EA7" w:rsidRPr="00D52E21" w:rsidRDefault="001748A4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5</w:t>
      </w:r>
      <w:r w:rsidR="00F05EA7" w:rsidRPr="00D52E21">
        <w:rPr>
          <w:rFonts w:ascii="Times New Roman" w:hAnsi="Times New Roman" w:cs="Times New Roman"/>
        </w:rPr>
        <w:t xml:space="preserve">.  Write the standard form equation for the circle with center (-2, 4) and point (0, -4) on the circle.  </w:t>
      </w:r>
    </w:p>
    <w:p w14:paraId="622DE25D" w14:textId="77777777" w:rsidR="00F05EA7" w:rsidRPr="00D52E21" w:rsidRDefault="00F05EA7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1551E37A" w14:textId="03413A5D" w:rsidR="00F05EA7" w:rsidRDefault="00F05EA7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7868B4A9" w14:textId="63E79E0C" w:rsidR="00D059AE" w:rsidRDefault="00D059AE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47A71D6F" w14:textId="7120F474" w:rsidR="00D059AE" w:rsidRDefault="00D059AE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184EEAC6" w14:textId="77777777" w:rsidR="00D059AE" w:rsidRPr="00D52E21" w:rsidRDefault="00D059AE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0190830F" w14:textId="77777777" w:rsidR="00F05EA7" w:rsidRPr="00D52E21" w:rsidRDefault="00F05EA7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200091B8" w14:textId="77777777" w:rsidR="00F05EA7" w:rsidRPr="00D52E21" w:rsidRDefault="00F05EA7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50E30D52" w14:textId="72B79450" w:rsidR="00F05EA7" w:rsidRPr="00D52E21" w:rsidRDefault="001748A4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6</w:t>
      </w:r>
      <w:r w:rsidR="00F05EA7" w:rsidRPr="00D52E21">
        <w:rPr>
          <w:rFonts w:ascii="Times New Roman" w:hAnsi="Times New Roman" w:cs="Times New Roman"/>
        </w:rPr>
        <w:t xml:space="preserve">.  Does the point (13, 16) lie </w:t>
      </w:r>
      <w:r w:rsidR="00F05EA7" w:rsidRPr="009405D4">
        <w:rPr>
          <w:rFonts w:ascii="Times New Roman" w:hAnsi="Times New Roman" w:cs="Times New Roman"/>
          <w:b/>
          <w:bCs/>
        </w:rPr>
        <w:t>on, inside, or outside</w:t>
      </w:r>
      <w:r w:rsidR="00F05EA7" w:rsidRPr="00D52E21">
        <w:rPr>
          <w:rFonts w:ascii="Times New Roman" w:hAnsi="Times New Roman" w:cs="Times New Roman"/>
        </w:rPr>
        <w:t xml:space="preserve"> circle </w:t>
      </w:r>
      <w:r w:rsidR="00F05EA7" w:rsidRPr="00D52E21">
        <w:rPr>
          <w:rFonts w:ascii="Times New Roman" w:hAnsi="Times New Roman" w:cs="Times New Roman"/>
          <w:i/>
        </w:rPr>
        <w:t>O</w:t>
      </w:r>
      <w:r w:rsidR="00F05EA7" w:rsidRPr="00D52E21">
        <w:rPr>
          <w:rFonts w:ascii="Times New Roman" w:hAnsi="Times New Roman" w:cs="Times New Roman"/>
        </w:rPr>
        <w:t xml:space="preserve"> with center (7, 8) and radius 10? Explain.</w:t>
      </w:r>
    </w:p>
    <w:p w14:paraId="3182E116" w14:textId="77777777" w:rsidR="00F05EA7" w:rsidRPr="00D52E21" w:rsidRDefault="00F05EA7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0501E682" w14:textId="77777777" w:rsidR="00F05EA7" w:rsidRPr="00D52E21" w:rsidRDefault="00F05EA7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34F4B0B7" w14:textId="26915F4F" w:rsidR="00F05EA7" w:rsidRDefault="00F05EA7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32022813" w14:textId="17C83A98" w:rsidR="00D059AE" w:rsidRDefault="00D059AE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777C9CF3" w14:textId="029E1E47" w:rsidR="00D059AE" w:rsidRDefault="00D059AE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06FC30FC" w14:textId="13EFE6F4" w:rsidR="00D059AE" w:rsidRDefault="00D059AE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757BD9F9" w14:textId="77777777" w:rsidR="00D059AE" w:rsidRPr="00D52E21" w:rsidRDefault="00D059AE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2A2C2BC2" w14:textId="77777777" w:rsidR="00F05EA7" w:rsidRPr="00D52E21" w:rsidRDefault="00F05EA7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7B976BB1" w14:textId="2B661105" w:rsidR="00F05EA7" w:rsidRDefault="001748A4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7</w:t>
      </w:r>
      <w:r w:rsidR="00F05EA7" w:rsidRPr="00D52E21">
        <w:rPr>
          <w:rFonts w:ascii="Times New Roman" w:hAnsi="Times New Roman" w:cs="Times New Roman"/>
        </w:rPr>
        <w:t xml:space="preserve">.  What is the center and radius of the circle given by the equation </w:t>
      </w:r>
      <w:r w:rsidR="00F05EA7" w:rsidRPr="00D52E21">
        <w:rPr>
          <w:rFonts w:ascii="Times New Roman" w:hAnsi="Times New Roman" w:cs="Times New Roman"/>
          <w:position w:val="-10"/>
        </w:rPr>
        <w:object w:dxaOrig="1719" w:dyaOrig="360" w14:anchorId="4D00BAFD">
          <v:shape id="_x0000_i1040" type="#_x0000_t75" style="width:85.95pt;height:18.6pt" o:ole="">
            <v:imagedata r:id="rId40" o:title=""/>
          </v:shape>
          <o:OLEObject Type="Embed" ProgID="Equation.DSMT4" ShapeID="_x0000_i1040" DrawAspect="Content" ObjectID="_1645263345" r:id="rId41"/>
        </w:object>
      </w:r>
      <w:r w:rsidR="00F05EA7" w:rsidRPr="00D52E21">
        <w:rPr>
          <w:rFonts w:ascii="Times New Roman" w:hAnsi="Times New Roman" w:cs="Times New Roman"/>
        </w:rPr>
        <w:t xml:space="preserve"> ?</w:t>
      </w:r>
    </w:p>
    <w:p w14:paraId="05A7A9BD" w14:textId="0C275EA0" w:rsidR="00D059AE" w:rsidRDefault="00D059AE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5D65E4FC" w14:textId="290E6E9E" w:rsidR="00D059AE" w:rsidRDefault="00D059AE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29B6596C" w14:textId="53915CA6" w:rsidR="00D059AE" w:rsidRDefault="00D059AE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0A9C3309" w14:textId="255E94DF" w:rsidR="00D059AE" w:rsidRDefault="00D059AE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3881F61F" w14:textId="6CCBC532" w:rsidR="00D059AE" w:rsidRDefault="00D059AE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6059095F" w14:textId="77777777" w:rsidR="00D059AE" w:rsidRPr="00D52E21" w:rsidRDefault="00D059AE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7B0B6AAB" w14:textId="77777777" w:rsidR="00F05EA7" w:rsidRPr="00D52E21" w:rsidRDefault="00F05EA7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00082E9E" w14:textId="52C9653E" w:rsidR="00F05EA7" w:rsidRDefault="001748A4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8</w:t>
      </w:r>
      <w:r w:rsidR="00F05EA7" w:rsidRPr="00D52E21">
        <w:rPr>
          <w:rFonts w:ascii="Times New Roman" w:hAnsi="Times New Roman" w:cs="Times New Roman"/>
        </w:rPr>
        <w:t xml:space="preserve">.  What is the center and radius of the circle given by the equation </w:t>
      </w:r>
      <w:r w:rsidR="00F05EA7" w:rsidRPr="00D52E21">
        <w:rPr>
          <w:rFonts w:ascii="Times New Roman" w:hAnsi="Times New Roman" w:cs="Times New Roman"/>
          <w:position w:val="-10"/>
        </w:rPr>
        <w:object w:dxaOrig="2160" w:dyaOrig="360" w14:anchorId="301262DD">
          <v:shape id="_x0000_i1041" type="#_x0000_t75" style="width:108pt;height:18.6pt" o:ole="">
            <v:imagedata r:id="rId42" o:title=""/>
          </v:shape>
          <o:OLEObject Type="Embed" ProgID="Equation.DSMT4" ShapeID="_x0000_i1041" DrawAspect="Content" ObjectID="_1645263346" r:id="rId43"/>
        </w:object>
      </w:r>
      <w:r w:rsidR="00F05EA7" w:rsidRPr="00D52E21">
        <w:rPr>
          <w:rFonts w:ascii="Times New Roman" w:hAnsi="Times New Roman" w:cs="Times New Roman"/>
        </w:rPr>
        <w:t xml:space="preserve"> ?</w:t>
      </w:r>
    </w:p>
    <w:p w14:paraId="133DCC4D" w14:textId="44D3521B" w:rsidR="00D059AE" w:rsidRDefault="00D059AE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7A01AF1F" w14:textId="2DA825E2" w:rsidR="00D059AE" w:rsidRDefault="00D059AE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26C21F0D" w14:textId="002E084C" w:rsidR="00D059AE" w:rsidRDefault="00D059AE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01010588" w14:textId="1F3DF58C" w:rsidR="00D059AE" w:rsidRDefault="00D059AE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2701B41F" w14:textId="77777777" w:rsidR="00D059AE" w:rsidRPr="00D52E21" w:rsidRDefault="00D059AE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54F106B0" w14:textId="77777777" w:rsidR="00F05EA7" w:rsidRPr="00D52E21" w:rsidRDefault="00F05EA7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3D9A7CFC" w14:textId="0767C129" w:rsidR="00F05EA7" w:rsidRDefault="001748A4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9</w:t>
      </w:r>
      <w:r w:rsidR="00F05EA7" w:rsidRPr="00D52E21">
        <w:rPr>
          <w:rFonts w:ascii="Times New Roman" w:hAnsi="Times New Roman" w:cs="Times New Roman"/>
        </w:rPr>
        <w:t xml:space="preserve">.  What is the center and radius of the circle given by the equation </w:t>
      </w:r>
      <w:r w:rsidR="00F05EA7" w:rsidRPr="00D52E21">
        <w:rPr>
          <w:rFonts w:ascii="Times New Roman" w:hAnsi="Times New Roman" w:cs="Times New Roman"/>
          <w:position w:val="-10"/>
        </w:rPr>
        <w:object w:dxaOrig="1380" w:dyaOrig="440" w14:anchorId="4C6781CA">
          <v:shape id="_x0000_i1042" type="#_x0000_t75" style="width:69.7pt;height:22.05pt" o:ole="">
            <v:imagedata r:id="rId44" o:title=""/>
          </v:shape>
          <o:OLEObject Type="Embed" ProgID="Equation.DSMT4" ShapeID="_x0000_i1042" DrawAspect="Content" ObjectID="_1645263347" r:id="rId45"/>
        </w:object>
      </w:r>
      <w:r w:rsidR="00F05EA7" w:rsidRPr="00D52E21">
        <w:rPr>
          <w:rFonts w:ascii="Times New Roman" w:hAnsi="Times New Roman" w:cs="Times New Roman"/>
        </w:rPr>
        <w:t xml:space="preserve"> ?</w:t>
      </w:r>
    </w:p>
    <w:p w14:paraId="326A08B4" w14:textId="28DCADD2" w:rsidR="00D059AE" w:rsidRDefault="00D059AE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35050F41" w14:textId="1E2712C6" w:rsidR="00D059AE" w:rsidRDefault="00D059AE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5C07E775" w14:textId="4526E94B" w:rsidR="00D059AE" w:rsidRDefault="00D059AE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00D0BFFC" w14:textId="6361E2F0" w:rsidR="00D059AE" w:rsidRDefault="00D059AE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3E8E420F" w14:textId="77777777" w:rsidR="00D059AE" w:rsidRDefault="00D059AE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68CDD65F" w14:textId="3BA5E55C" w:rsidR="00D059AE" w:rsidRDefault="00D059AE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665CD502" w14:textId="12649EB9" w:rsidR="00D059AE" w:rsidRDefault="00D059AE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3929CF63" w14:textId="77777777" w:rsidR="00D059AE" w:rsidRPr="00D52E21" w:rsidRDefault="00D059AE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6AB99800" w14:textId="77777777" w:rsidR="00F05EA7" w:rsidRPr="00D52E21" w:rsidRDefault="00F05EA7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6D092AA3" w14:textId="55EB6B7A" w:rsidR="00F05EA7" w:rsidRPr="00D52E21" w:rsidRDefault="001748A4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0</w:t>
      </w:r>
      <w:r w:rsidR="00F05EA7" w:rsidRPr="00D52E21">
        <w:rPr>
          <w:rFonts w:ascii="Times New Roman" w:hAnsi="Times New Roman" w:cs="Times New Roman"/>
        </w:rPr>
        <w:t>.  Convert the equation</w:t>
      </w:r>
      <w:r w:rsidR="00F05EA7" w:rsidRPr="00D52E21">
        <w:rPr>
          <w:rFonts w:ascii="Times New Roman" w:hAnsi="Times New Roman" w:cs="Times New Roman"/>
          <w:position w:val="-10"/>
        </w:rPr>
        <w:object w:dxaOrig="2100" w:dyaOrig="360" w14:anchorId="39EB037E">
          <v:shape id="_x0000_i1043" type="#_x0000_t75" style="width:104.5pt;height:18.6pt" o:ole="">
            <v:imagedata r:id="rId46" o:title=""/>
          </v:shape>
          <o:OLEObject Type="Embed" ProgID="Equation.DSMT4" ShapeID="_x0000_i1043" DrawAspect="Content" ObjectID="_1645263348" r:id="rId47"/>
        </w:object>
      </w:r>
      <w:r w:rsidR="00F05EA7" w:rsidRPr="00D52E21">
        <w:rPr>
          <w:rFonts w:ascii="Times New Roman" w:hAnsi="Times New Roman" w:cs="Times New Roman"/>
        </w:rPr>
        <w:t xml:space="preserve">  to general form.</w:t>
      </w:r>
    </w:p>
    <w:p w14:paraId="13B5ABF9" w14:textId="77777777" w:rsidR="00F05EA7" w:rsidRPr="00D52E21" w:rsidRDefault="00F05EA7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3B933391" w14:textId="4A9FF735" w:rsidR="00F05EA7" w:rsidRDefault="00F05EA7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75DB857E" w14:textId="019D196E" w:rsidR="00D059AE" w:rsidRDefault="00D059AE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02E53EBF" w14:textId="2FA4D831" w:rsidR="00D059AE" w:rsidRDefault="00D059AE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6206949E" w14:textId="31806786" w:rsidR="00D059AE" w:rsidRDefault="00D059AE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2610540D" w14:textId="5B753E6D" w:rsidR="00D059AE" w:rsidRDefault="00D059AE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3BE8D548" w14:textId="77777777" w:rsidR="00D059AE" w:rsidRDefault="00D059AE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192E1FCA" w14:textId="77777777" w:rsidR="00F05EA7" w:rsidRDefault="00F05EA7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19864142" w14:textId="77777777" w:rsidR="00F05EA7" w:rsidRPr="00D52E21" w:rsidRDefault="00F05EA7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4E822F48" w14:textId="77777777" w:rsidR="00F05EA7" w:rsidRPr="00D52E21" w:rsidRDefault="00F05EA7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735CC0BC" w14:textId="54975661" w:rsidR="00F05EA7" w:rsidRDefault="001748A4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1</w:t>
      </w:r>
      <w:r w:rsidR="00F05EA7" w:rsidRPr="00D52E21">
        <w:rPr>
          <w:rFonts w:ascii="Times New Roman" w:hAnsi="Times New Roman" w:cs="Times New Roman"/>
        </w:rPr>
        <w:t xml:space="preserve">.  What is the center and radius of the circle given by the equation </w:t>
      </w:r>
      <m:oMath>
        <m:sSup>
          <m:sSupPr>
            <m:ctrlPr>
              <w:rPr>
                <w:rFonts w:ascii="Cambria Math" w:hAnsi="Cambria Math" w:cs="Times New Roman"/>
                <w:i/>
                <w:iCs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iCs/>
              </w:rPr>
            </m:ctrlPr>
          </m:sSupPr>
          <m:e>
            <m:r>
              <w:rPr>
                <w:rFonts w:ascii="Cambria Math" w:hAnsi="Cambria Math" w:cs="Times New Roman"/>
              </w:rPr>
              <m:t>y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-6x+5=0</m:t>
        </m:r>
      </m:oMath>
      <w:r w:rsidR="00F05EA7" w:rsidRPr="00D52E21">
        <w:rPr>
          <w:rFonts w:ascii="Times New Roman" w:hAnsi="Times New Roman" w:cs="Times New Roman"/>
        </w:rPr>
        <w:t>?</w:t>
      </w:r>
    </w:p>
    <w:p w14:paraId="485AD57F" w14:textId="77777777" w:rsidR="00F05EA7" w:rsidRDefault="00F05EA7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5FBD43E0" w14:textId="77777777" w:rsidR="00F05EA7" w:rsidRDefault="00F05EA7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7AE1C0F0" w14:textId="1405DAF0" w:rsidR="00F05EA7" w:rsidRDefault="00F05EA7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3FACF816" w14:textId="69B64818" w:rsidR="00D059AE" w:rsidRDefault="00D059AE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10F8B456" w14:textId="302B0522" w:rsidR="00D059AE" w:rsidRDefault="00D059AE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7D70C489" w14:textId="6E4B0465" w:rsidR="00D059AE" w:rsidRDefault="00D059AE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4EF47D58" w14:textId="14796D1E" w:rsidR="00D059AE" w:rsidRDefault="00D059AE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115BCAB4" w14:textId="77777777" w:rsidR="00D059AE" w:rsidRDefault="00D059AE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6AFB6D60" w14:textId="77777777" w:rsidR="00D059AE" w:rsidRDefault="00D059AE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41B3ABDA" w14:textId="77777777" w:rsidR="00F05EA7" w:rsidRDefault="00F05EA7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24D49CFE" w14:textId="77777777" w:rsidR="00F05EA7" w:rsidRDefault="00F05EA7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0B978B1A" w14:textId="3FCD4DC3" w:rsidR="00F05EA7" w:rsidRDefault="001748A4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2. **</w:t>
      </w:r>
      <w:r w:rsidR="00F05EA7">
        <w:rPr>
          <w:rFonts w:ascii="Times New Roman" w:hAnsi="Times New Roman" w:cs="Times New Roman"/>
        </w:rPr>
        <w:t xml:space="preserve"> </w:t>
      </w:r>
      <w:r w:rsidR="00F05EA7">
        <w:rPr>
          <w:rFonts w:ascii="Times New Roman" w:hAnsi="Times New Roman" w:cs="Times New Roman"/>
          <w:sz w:val="24"/>
          <w:szCs w:val="24"/>
        </w:rPr>
        <w:t>A diameter of a circle has endpoints at (0, -3) and (10, -3).  Write the equation of the c</w:t>
      </w:r>
      <w:bookmarkStart w:id="0" w:name="_GoBack"/>
      <w:bookmarkEnd w:id="0"/>
      <w:r w:rsidR="00F05EA7">
        <w:rPr>
          <w:rFonts w:ascii="Times New Roman" w:hAnsi="Times New Roman" w:cs="Times New Roman"/>
          <w:sz w:val="24"/>
          <w:szCs w:val="24"/>
        </w:rPr>
        <w:t>ircle in general form.</w:t>
      </w:r>
    </w:p>
    <w:p w14:paraId="4FC01B38" w14:textId="326BB06E" w:rsidR="00F05EA7" w:rsidRDefault="00F05EA7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685C33F7" w14:textId="344279ED" w:rsidR="00DD25F2" w:rsidRDefault="00DD25F2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754C41DA" w14:textId="097C14B7" w:rsidR="00DD25F2" w:rsidRDefault="00DD25F2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7833623B" w14:textId="664C62A6" w:rsidR="00D059AE" w:rsidRDefault="00D059AE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1B7165D4" w14:textId="685C4297" w:rsidR="00D059AE" w:rsidRDefault="00D059AE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36738D1F" w14:textId="09F9B82E" w:rsidR="00D059AE" w:rsidRDefault="00D059AE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4C1B6EFD" w14:textId="537DB52D" w:rsidR="00D059AE" w:rsidRDefault="00D059AE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189C7450" w14:textId="72891DC7" w:rsidR="00D059AE" w:rsidRDefault="00D059AE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11483D74" w14:textId="1B6A3CD2" w:rsidR="00D059AE" w:rsidRDefault="00D059AE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55AC082C" w14:textId="43C26F8D" w:rsidR="00D059AE" w:rsidRDefault="00D059AE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153E5FD3" w14:textId="14EECED6" w:rsidR="00D059AE" w:rsidRDefault="00D059AE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2881AF86" w14:textId="123781F9" w:rsidR="00D059AE" w:rsidRDefault="00D059AE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7681DC36" w14:textId="6EE9EAA4" w:rsidR="00D059AE" w:rsidRDefault="00D059AE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1EDB8C7E" w14:textId="77777777" w:rsidR="00D059AE" w:rsidRDefault="00D059AE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22568C64" w14:textId="6D54ABCC" w:rsidR="00DD25F2" w:rsidRDefault="00DD25F2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644F9849" w14:textId="5C920701" w:rsidR="00DD25F2" w:rsidRDefault="00DD25F2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69238D13" w14:textId="13E7F855" w:rsidR="00DD25F2" w:rsidRDefault="00DD25F2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452E93F8" w14:textId="180B612D" w:rsidR="00DD25F2" w:rsidRPr="006B6CBF" w:rsidRDefault="006B6CBF" w:rsidP="00F05EA7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6B6CBF">
        <w:rPr>
          <w:rFonts w:ascii="Times New Roman" w:hAnsi="Times New Roman" w:cs="Times New Roman"/>
          <w:sz w:val="28"/>
          <w:szCs w:val="28"/>
        </w:rPr>
        <w:lastRenderedPageBreak/>
        <w:t>Unit 5B Review Part 1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Name_______________________________</w:t>
      </w:r>
    </w:p>
    <w:p w14:paraId="498FE860" w14:textId="30D28CCF" w:rsidR="00DD25F2" w:rsidRDefault="00DD25F2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642D7510" w14:textId="50B8429B" w:rsidR="00DD25F2" w:rsidRDefault="00DD25F2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23.  Write an equation for every circle in the picture below.  </w:t>
      </w:r>
    </w:p>
    <w:p w14:paraId="17E104B8" w14:textId="77777777" w:rsidR="00F05EA7" w:rsidRDefault="00F05EA7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2E7EC45C" w14:textId="47E0212E" w:rsidR="00F05EA7" w:rsidRDefault="00DD25F2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  <w:r w:rsidRPr="00096782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6432" behindDoc="0" locked="0" layoutInCell="1" allowOverlap="1" wp14:anchorId="3DF7A5C5" wp14:editId="26BB0D07">
            <wp:simplePos x="0" y="0"/>
            <wp:positionH relativeFrom="column">
              <wp:posOffset>205863</wp:posOffset>
            </wp:positionH>
            <wp:positionV relativeFrom="paragraph">
              <wp:posOffset>46990</wp:posOffset>
            </wp:positionV>
            <wp:extent cx="3155950" cy="2294890"/>
            <wp:effectExtent l="0" t="0" r="6350" b="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55950" cy="22948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03FDC21" w14:textId="73A2C4AA" w:rsidR="00F05EA7" w:rsidRDefault="00F05EA7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3CECCE9B" w14:textId="1EC26BA1" w:rsidR="00F05EA7" w:rsidRPr="00D52E21" w:rsidRDefault="00F05EA7" w:rsidP="00F05EA7">
      <w:pPr>
        <w:spacing w:after="0" w:line="240" w:lineRule="auto"/>
        <w:contextualSpacing/>
        <w:rPr>
          <w:rFonts w:ascii="Times New Roman" w:hAnsi="Times New Roman" w:cs="Times New Roman"/>
        </w:rPr>
      </w:pPr>
    </w:p>
    <w:p w14:paraId="682C0E79" w14:textId="77777777" w:rsidR="00F66B14" w:rsidRPr="00F05EA7" w:rsidRDefault="00F66B14" w:rsidP="00DF4BEF">
      <w:pPr>
        <w:pStyle w:val="ListParagraph"/>
        <w:spacing w:after="0" w:line="240" w:lineRule="auto"/>
        <w:ind w:left="1440"/>
        <w:rPr>
          <w:rFonts w:ascii="Times New Roman" w:hAnsi="Times New Roman" w:cs="Times New Roman"/>
          <w:b/>
          <w:bCs/>
          <w:sz w:val="24"/>
          <w:szCs w:val="24"/>
        </w:rPr>
      </w:pPr>
    </w:p>
    <w:p w14:paraId="682C0E7A" w14:textId="77777777" w:rsidR="00F66B14" w:rsidRDefault="00F66B14" w:rsidP="00DF4BEF">
      <w:pPr>
        <w:pStyle w:val="ListParagraph"/>
        <w:spacing w:after="0" w:line="240" w:lineRule="auto"/>
        <w:ind w:left="1440"/>
        <w:rPr>
          <w:rFonts w:ascii="Times New Roman" w:hAnsi="Times New Roman" w:cs="Times New Roman"/>
          <w:sz w:val="24"/>
          <w:szCs w:val="24"/>
        </w:rPr>
      </w:pPr>
    </w:p>
    <w:p w14:paraId="682C0E7B" w14:textId="77777777" w:rsidR="00F66B14" w:rsidRDefault="00F66B14" w:rsidP="00DF4BEF">
      <w:pPr>
        <w:pStyle w:val="ListParagraph"/>
        <w:spacing w:after="0" w:line="240" w:lineRule="auto"/>
        <w:ind w:left="1440"/>
        <w:rPr>
          <w:rFonts w:ascii="Times New Roman" w:hAnsi="Times New Roman" w:cs="Times New Roman"/>
          <w:sz w:val="24"/>
          <w:szCs w:val="24"/>
        </w:rPr>
      </w:pPr>
    </w:p>
    <w:p w14:paraId="682C0E7C" w14:textId="77777777" w:rsidR="00DF4BEF" w:rsidRDefault="00DF4BEF" w:rsidP="00DF4BEF">
      <w:pPr>
        <w:pStyle w:val="ListParagraph"/>
        <w:spacing w:after="0" w:line="240" w:lineRule="auto"/>
        <w:ind w:left="1440"/>
        <w:rPr>
          <w:rFonts w:ascii="Times New Roman" w:hAnsi="Times New Roman" w:cs="Times New Roman"/>
          <w:sz w:val="24"/>
          <w:szCs w:val="24"/>
        </w:rPr>
      </w:pPr>
    </w:p>
    <w:p w14:paraId="682C0E7D" w14:textId="5374E0BA" w:rsidR="002D0CAB" w:rsidRPr="002D0CAB" w:rsidRDefault="004F2DB0" w:rsidP="002D0CAB">
      <w:pPr>
        <w:spacing w:after="0" w:line="240" w:lineRule="auto"/>
        <w:ind w:right="-270"/>
        <w:rPr>
          <w:rFonts w:ascii="Times New Roman" w:hAnsi="Times New Roman" w:cs="Times New Roman"/>
          <w:sz w:val="24"/>
          <w:szCs w:val="24"/>
        </w:rPr>
      </w:pPr>
      <w:r w:rsidRPr="002D0CAB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76E66A2" w14:textId="77777777" w:rsidR="00DD25F2" w:rsidRDefault="00DD25F2" w:rsidP="00DD25F2">
      <w:pPr>
        <w:spacing w:after="0" w:line="240" w:lineRule="auto"/>
        <w:ind w:right="-270"/>
        <w:rPr>
          <w:rFonts w:ascii="Times New Roman" w:hAnsi="Times New Roman" w:cs="Times New Roman"/>
          <w:sz w:val="24"/>
          <w:szCs w:val="24"/>
        </w:rPr>
      </w:pPr>
    </w:p>
    <w:p w14:paraId="079FF92C" w14:textId="77777777" w:rsidR="00DD25F2" w:rsidRDefault="00DD25F2" w:rsidP="00DD25F2">
      <w:pPr>
        <w:spacing w:after="0" w:line="240" w:lineRule="auto"/>
        <w:ind w:right="-270"/>
        <w:rPr>
          <w:rFonts w:ascii="Times New Roman" w:hAnsi="Times New Roman" w:cs="Times New Roman"/>
          <w:sz w:val="24"/>
          <w:szCs w:val="24"/>
        </w:rPr>
      </w:pPr>
    </w:p>
    <w:p w14:paraId="2BEEC956" w14:textId="77777777" w:rsidR="00DD25F2" w:rsidRDefault="00DD25F2" w:rsidP="00DD25F2">
      <w:pPr>
        <w:spacing w:after="0" w:line="240" w:lineRule="auto"/>
        <w:ind w:right="-270"/>
        <w:rPr>
          <w:rFonts w:ascii="Times New Roman" w:hAnsi="Times New Roman" w:cs="Times New Roman"/>
          <w:sz w:val="24"/>
          <w:szCs w:val="24"/>
        </w:rPr>
      </w:pPr>
    </w:p>
    <w:p w14:paraId="0147E01F" w14:textId="77777777" w:rsidR="00DD25F2" w:rsidRDefault="00DD25F2" w:rsidP="00DD25F2">
      <w:pPr>
        <w:spacing w:after="0" w:line="240" w:lineRule="auto"/>
        <w:ind w:right="-270"/>
        <w:rPr>
          <w:rFonts w:ascii="Times New Roman" w:hAnsi="Times New Roman" w:cs="Times New Roman"/>
          <w:sz w:val="24"/>
          <w:szCs w:val="24"/>
        </w:rPr>
      </w:pPr>
    </w:p>
    <w:p w14:paraId="349D1B9B" w14:textId="0A38E819" w:rsidR="00DD25F2" w:rsidRDefault="00DD25F2" w:rsidP="00DD25F2">
      <w:pPr>
        <w:spacing w:after="0" w:line="240" w:lineRule="auto"/>
        <w:ind w:right="-270"/>
        <w:rPr>
          <w:rFonts w:ascii="Times New Roman" w:hAnsi="Times New Roman" w:cs="Times New Roman"/>
          <w:sz w:val="24"/>
          <w:szCs w:val="24"/>
        </w:rPr>
      </w:pPr>
    </w:p>
    <w:p w14:paraId="442CB1F1" w14:textId="01B3407F" w:rsidR="00DD25F2" w:rsidRPr="00DD25F2" w:rsidRDefault="00DD25F2" w:rsidP="00DD25F2">
      <w:pPr>
        <w:rPr>
          <w:rFonts w:ascii="Times New Roman" w:hAnsi="Times New Roman" w:cs="Times New Roman"/>
          <w:sz w:val="24"/>
          <w:szCs w:val="24"/>
        </w:rPr>
      </w:pPr>
    </w:p>
    <w:p w14:paraId="2A271C4E" w14:textId="2908BB19" w:rsidR="00DD25F2" w:rsidRDefault="009E4D8A" w:rsidP="00DD25F2">
      <w:pPr>
        <w:tabs>
          <w:tab w:val="left" w:pos="2532"/>
        </w:tabs>
        <w:rPr>
          <w:rFonts w:ascii="Times New Roman" w:hAnsi="Times New Roman" w:cs="Times New Roman"/>
          <w:sz w:val="24"/>
          <w:szCs w:val="24"/>
        </w:rPr>
      </w:pPr>
      <w:r w:rsidRPr="00A378CD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8480" behindDoc="0" locked="0" layoutInCell="1" allowOverlap="1" wp14:anchorId="1373F6AD" wp14:editId="2DAA99E0">
            <wp:simplePos x="0" y="0"/>
            <wp:positionH relativeFrom="column">
              <wp:posOffset>315557</wp:posOffset>
            </wp:positionH>
            <wp:positionV relativeFrom="paragraph">
              <wp:posOffset>321045</wp:posOffset>
            </wp:positionV>
            <wp:extent cx="2403475" cy="2352675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3475" cy="23526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D25F2">
        <w:rPr>
          <w:rFonts w:ascii="Times New Roman" w:hAnsi="Times New Roman" w:cs="Times New Roman"/>
          <w:sz w:val="24"/>
          <w:szCs w:val="24"/>
        </w:rPr>
        <w:t xml:space="preserve">24.  </w:t>
      </w:r>
      <w:r w:rsidR="000C5155">
        <w:rPr>
          <w:rFonts w:ascii="Times New Roman" w:hAnsi="Times New Roman" w:cs="Times New Roman"/>
          <w:sz w:val="24"/>
          <w:szCs w:val="24"/>
        </w:rPr>
        <w:t xml:space="preserve">List all the cities in or on the circle given by the equation: </w:t>
      </w:r>
      <w:r w:rsidR="00D66442" w:rsidRPr="00782BB6">
        <w:rPr>
          <w:rFonts w:ascii="Times New Roman" w:hAnsi="Times New Roman" w:cs="Times New Roman"/>
          <w:position w:val="-14"/>
          <w:sz w:val="24"/>
          <w:szCs w:val="24"/>
        </w:rPr>
        <w:object w:dxaOrig="2200" w:dyaOrig="440" w14:anchorId="4B4C4706">
          <v:shape id="_x0000_i1044" type="#_x0000_t75" style="width:110.3pt;height:22.05pt" o:ole="">
            <v:imagedata r:id="rId50" o:title=""/>
          </v:shape>
          <o:OLEObject Type="Embed" ProgID="Equation.DSMT4" ShapeID="_x0000_i1044" DrawAspect="Content" ObjectID="_1645263349" r:id="rId51"/>
        </w:object>
      </w:r>
      <w:r w:rsidR="000C5155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EFE7437" w14:textId="12BD3C6C" w:rsidR="006B216E" w:rsidRPr="006B216E" w:rsidRDefault="006B216E" w:rsidP="006B216E">
      <w:pPr>
        <w:rPr>
          <w:rFonts w:ascii="Times New Roman" w:hAnsi="Times New Roman" w:cs="Times New Roman"/>
          <w:sz w:val="24"/>
          <w:szCs w:val="24"/>
        </w:rPr>
      </w:pPr>
    </w:p>
    <w:p w14:paraId="00C3B7EE" w14:textId="6F73DDE1" w:rsidR="006B216E" w:rsidRPr="006B216E" w:rsidRDefault="006B216E" w:rsidP="006B216E">
      <w:pPr>
        <w:rPr>
          <w:rFonts w:ascii="Times New Roman" w:hAnsi="Times New Roman" w:cs="Times New Roman"/>
          <w:sz w:val="24"/>
          <w:szCs w:val="24"/>
        </w:rPr>
      </w:pPr>
    </w:p>
    <w:p w14:paraId="4B13F853" w14:textId="582A69A2" w:rsidR="006B216E" w:rsidRPr="006B216E" w:rsidRDefault="006B216E" w:rsidP="006B216E">
      <w:pPr>
        <w:rPr>
          <w:rFonts w:ascii="Times New Roman" w:hAnsi="Times New Roman" w:cs="Times New Roman"/>
          <w:sz w:val="24"/>
          <w:szCs w:val="24"/>
        </w:rPr>
      </w:pPr>
    </w:p>
    <w:p w14:paraId="6E2351C0" w14:textId="5C043426" w:rsidR="006B216E" w:rsidRPr="006B216E" w:rsidRDefault="006B216E" w:rsidP="006B216E">
      <w:pPr>
        <w:rPr>
          <w:rFonts w:ascii="Times New Roman" w:hAnsi="Times New Roman" w:cs="Times New Roman"/>
          <w:sz w:val="24"/>
          <w:szCs w:val="24"/>
        </w:rPr>
      </w:pPr>
    </w:p>
    <w:p w14:paraId="28518A52" w14:textId="5B343092" w:rsidR="006B216E" w:rsidRPr="006B216E" w:rsidRDefault="006B216E" w:rsidP="006B216E">
      <w:pPr>
        <w:rPr>
          <w:rFonts w:ascii="Times New Roman" w:hAnsi="Times New Roman" w:cs="Times New Roman"/>
          <w:sz w:val="24"/>
          <w:szCs w:val="24"/>
        </w:rPr>
      </w:pPr>
    </w:p>
    <w:p w14:paraId="7C38477F" w14:textId="161BDA03" w:rsidR="006B216E" w:rsidRPr="006B216E" w:rsidRDefault="006B216E" w:rsidP="006B216E">
      <w:pPr>
        <w:rPr>
          <w:rFonts w:ascii="Times New Roman" w:hAnsi="Times New Roman" w:cs="Times New Roman"/>
          <w:sz w:val="24"/>
          <w:szCs w:val="24"/>
        </w:rPr>
      </w:pPr>
    </w:p>
    <w:p w14:paraId="458756C4" w14:textId="74188773" w:rsidR="006B216E" w:rsidRPr="006B216E" w:rsidRDefault="006B216E" w:rsidP="006B216E">
      <w:pPr>
        <w:rPr>
          <w:rFonts w:ascii="Times New Roman" w:hAnsi="Times New Roman" w:cs="Times New Roman"/>
          <w:sz w:val="24"/>
          <w:szCs w:val="24"/>
        </w:rPr>
      </w:pPr>
    </w:p>
    <w:p w14:paraId="6C113658" w14:textId="6B5EB9A3" w:rsidR="006B216E" w:rsidRDefault="006B216E" w:rsidP="006B216E">
      <w:pPr>
        <w:rPr>
          <w:rFonts w:ascii="Times New Roman" w:hAnsi="Times New Roman" w:cs="Times New Roman"/>
          <w:sz w:val="24"/>
          <w:szCs w:val="24"/>
        </w:rPr>
      </w:pPr>
    </w:p>
    <w:p w14:paraId="26A20692" w14:textId="53BDFECB" w:rsidR="006B216E" w:rsidRPr="004E0F44" w:rsidRDefault="004E0F44" w:rsidP="004E0F4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5.  </w:t>
      </w:r>
      <w:r w:rsidR="006B216E" w:rsidRPr="004E0F44">
        <w:rPr>
          <w:rFonts w:ascii="Times New Roman" w:hAnsi="Times New Roman" w:cs="Times New Roman"/>
          <w:sz w:val="24"/>
          <w:szCs w:val="24"/>
        </w:rPr>
        <w:t>A circular disk drive has a diameter with endpoints at (</w:t>
      </w:r>
      <w:r w:rsidR="00751E1B">
        <w:rPr>
          <w:rFonts w:ascii="Times New Roman" w:hAnsi="Times New Roman" w:cs="Times New Roman"/>
          <w:sz w:val="24"/>
          <w:szCs w:val="24"/>
        </w:rPr>
        <w:t>3</w:t>
      </w:r>
      <w:r w:rsidR="006B216E" w:rsidRPr="004E0F44">
        <w:rPr>
          <w:rFonts w:ascii="Times New Roman" w:hAnsi="Times New Roman" w:cs="Times New Roman"/>
          <w:sz w:val="24"/>
          <w:szCs w:val="24"/>
        </w:rPr>
        <w:t xml:space="preserve">, </w:t>
      </w:r>
      <w:r w:rsidR="00751E1B">
        <w:rPr>
          <w:rFonts w:ascii="Times New Roman" w:hAnsi="Times New Roman" w:cs="Times New Roman"/>
          <w:sz w:val="24"/>
          <w:szCs w:val="24"/>
        </w:rPr>
        <w:t>-4</w:t>
      </w:r>
      <w:r w:rsidR="006B216E" w:rsidRPr="004E0F44">
        <w:rPr>
          <w:rFonts w:ascii="Times New Roman" w:hAnsi="Times New Roman" w:cs="Times New Roman"/>
          <w:sz w:val="24"/>
          <w:szCs w:val="24"/>
        </w:rPr>
        <w:t>) and (</w:t>
      </w:r>
      <w:r w:rsidR="00800314">
        <w:rPr>
          <w:rFonts w:ascii="Times New Roman" w:hAnsi="Times New Roman" w:cs="Times New Roman"/>
          <w:sz w:val="24"/>
          <w:szCs w:val="24"/>
        </w:rPr>
        <w:t>3</w:t>
      </w:r>
      <w:r w:rsidR="006B216E" w:rsidRPr="004E0F44">
        <w:rPr>
          <w:rFonts w:ascii="Times New Roman" w:hAnsi="Times New Roman" w:cs="Times New Roman"/>
          <w:sz w:val="24"/>
          <w:szCs w:val="24"/>
        </w:rPr>
        <w:t xml:space="preserve">, </w:t>
      </w:r>
      <w:r w:rsidR="00800314">
        <w:rPr>
          <w:rFonts w:ascii="Times New Roman" w:hAnsi="Times New Roman" w:cs="Times New Roman"/>
          <w:sz w:val="24"/>
          <w:szCs w:val="24"/>
        </w:rPr>
        <w:t>2</w:t>
      </w:r>
      <w:r w:rsidR="006B216E" w:rsidRPr="004E0F44">
        <w:rPr>
          <w:rFonts w:ascii="Times New Roman" w:hAnsi="Times New Roman" w:cs="Times New Roman"/>
          <w:sz w:val="24"/>
          <w:szCs w:val="24"/>
        </w:rPr>
        <w:t>). Find the center and radius of the disk drive.  Write the equation of the circle in standard form.</w:t>
      </w:r>
    </w:p>
    <w:p w14:paraId="30E2D8B2" w14:textId="77777777" w:rsidR="006B216E" w:rsidRPr="0086478C" w:rsidRDefault="006B216E" w:rsidP="006B216E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6478C">
        <w:rPr>
          <w:rFonts w:ascii="Times New Roman" w:hAnsi="Times New Roman" w:cs="Times New Roman"/>
          <w:noProof/>
          <w:position w:val="-10"/>
          <w:sz w:val="24"/>
          <w:szCs w:val="24"/>
        </w:rPr>
        <w:drawing>
          <wp:anchor distT="0" distB="0" distL="114300" distR="114300" simplePos="0" relativeHeight="251671552" behindDoc="1" locked="0" layoutInCell="1" allowOverlap="1" wp14:anchorId="0D1AA5FB" wp14:editId="525E49C0">
            <wp:simplePos x="0" y="0"/>
            <wp:positionH relativeFrom="column">
              <wp:posOffset>55245</wp:posOffset>
            </wp:positionH>
            <wp:positionV relativeFrom="paragraph">
              <wp:posOffset>63500</wp:posOffset>
            </wp:positionV>
            <wp:extent cx="1416685" cy="1533525"/>
            <wp:effectExtent l="0" t="0" r="0" b="9525"/>
            <wp:wrapNone/>
            <wp:docPr id="9" name="Picture 9" descr="Description: 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" descr="Description: [image]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76" t="4230" r="4773" b="42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6685" cy="15335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6478C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0640341A" wp14:editId="681B8BC1">
                <wp:simplePos x="0" y="0"/>
                <wp:positionH relativeFrom="column">
                  <wp:posOffset>4368165</wp:posOffset>
                </wp:positionH>
                <wp:positionV relativeFrom="paragraph">
                  <wp:posOffset>161925</wp:posOffset>
                </wp:positionV>
                <wp:extent cx="2487930" cy="1041400"/>
                <wp:effectExtent l="0" t="0" r="26670" b="2540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87930" cy="1041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29A8B9C" w14:textId="77777777" w:rsidR="006B216E" w:rsidRDefault="006B216E" w:rsidP="006B216E">
                            <w:r>
                              <w:t>Center: ______________</w:t>
                            </w:r>
                          </w:p>
                          <w:p w14:paraId="3DEAAEF2" w14:textId="77777777" w:rsidR="006B216E" w:rsidRDefault="006B216E" w:rsidP="006B216E">
                            <w:r>
                              <w:t>Radius: ______________</w:t>
                            </w:r>
                          </w:p>
                          <w:p w14:paraId="6F465A7E" w14:textId="77777777" w:rsidR="006B216E" w:rsidRDefault="006B216E" w:rsidP="006B216E">
                            <w:r>
                              <w:t>Equation: __________________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640341A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343.95pt;margin-top:12.75pt;width:195.9pt;height:82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" strokecolor="black [3213]">
                <v:textbox>
                  <w:txbxContent>
                    <w:p w14:paraId="429A8B9C" w14:textId="77777777" w:rsidR="006B216E" w:rsidRDefault="006B216E" w:rsidP="006B216E">
                      <w:r>
                        <w:t>Center: ______________</w:t>
                      </w:r>
                    </w:p>
                    <w:p w14:paraId="3DEAAEF2" w14:textId="77777777" w:rsidR="006B216E" w:rsidRDefault="006B216E" w:rsidP="006B216E">
                      <w:r>
                        <w:t>Radius: ______________</w:t>
                      </w:r>
                    </w:p>
                    <w:p w14:paraId="6F465A7E" w14:textId="77777777" w:rsidR="006B216E" w:rsidRDefault="006B216E" w:rsidP="006B216E">
                      <w:r>
                        <w:t>Equation: _______________________</w:t>
                      </w:r>
                    </w:p>
                  </w:txbxContent>
                </v:textbox>
              </v:shape>
            </w:pict>
          </mc:Fallback>
        </mc:AlternateContent>
      </w:r>
    </w:p>
    <w:p w14:paraId="099FED59" w14:textId="77777777" w:rsidR="006B216E" w:rsidRPr="0086478C" w:rsidRDefault="006B216E" w:rsidP="006B216E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7612A26" w14:textId="77777777" w:rsidR="006B216E" w:rsidRPr="0086478C" w:rsidRDefault="006B216E" w:rsidP="006B216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59AE432" w14:textId="77777777" w:rsidR="006B216E" w:rsidRPr="0086478C" w:rsidRDefault="006B216E" w:rsidP="006B216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2313DAF" w14:textId="77777777" w:rsidR="006B216E" w:rsidRPr="0086478C" w:rsidRDefault="006B216E" w:rsidP="006B216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6185584" w14:textId="77777777" w:rsidR="006B216E" w:rsidRPr="0086478C" w:rsidRDefault="006B216E" w:rsidP="006B216E">
      <w:pPr>
        <w:spacing w:after="0" w:line="240" w:lineRule="auto"/>
        <w:rPr>
          <w:rFonts w:ascii="Times New Roman" w:hAnsi="Times New Roman" w:cs="Times New Roman"/>
          <w:sz w:val="24"/>
          <w:szCs w:val="24"/>
        </w:rPr>
        <w:sectPr w:rsidR="006B216E" w:rsidRPr="0086478C" w:rsidSect="005F39E0">
          <w:headerReference w:type="default" r:id="rId53"/>
          <w:headerReference w:type="first" r:id="rId54"/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14:paraId="3E9574DB" w14:textId="77777777" w:rsidR="006B216E" w:rsidRPr="0086478C" w:rsidRDefault="006B216E" w:rsidP="006B216E">
      <w:pPr>
        <w:spacing w:after="0" w:line="240" w:lineRule="auto"/>
        <w:rPr>
          <w:rFonts w:ascii="Times New Roman" w:hAnsi="Times New Roman" w:cs="Times New Roman"/>
          <w:sz w:val="24"/>
          <w:szCs w:val="24"/>
        </w:rPr>
        <w:sectPr w:rsidR="006B216E" w:rsidRPr="0086478C" w:rsidSect="001D2132">
          <w:type w:val="continuous"/>
          <w:pgSz w:w="12240" w:h="15840"/>
          <w:pgMar w:top="1008" w:right="1008" w:bottom="1008" w:left="1008" w:header="720" w:footer="720" w:gutter="0"/>
          <w:cols w:num="2" w:sep="1" w:space="720"/>
          <w:docGrid w:linePitch="360"/>
        </w:sectPr>
      </w:pPr>
    </w:p>
    <w:p w14:paraId="06B0CF7A" w14:textId="77777777" w:rsidR="006B216E" w:rsidRPr="0086478C" w:rsidRDefault="006B216E" w:rsidP="006B216E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48142D99" w14:textId="77777777" w:rsidR="006B216E" w:rsidRPr="0086478C" w:rsidRDefault="006B216E" w:rsidP="006B216E">
      <w:pPr>
        <w:spacing w:after="120"/>
        <w:rPr>
          <w:rFonts w:ascii="Times New Roman" w:hAnsi="Times New Roman" w:cs="Times New Roman"/>
          <w:position w:val="-10"/>
          <w:sz w:val="24"/>
          <w:szCs w:val="24"/>
        </w:rPr>
      </w:pPr>
    </w:p>
    <w:p w14:paraId="49261BDA" w14:textId="77777777" w:rsidR="006B216E" w:rsidRPr="0086478C" w:rsidRDefault="006B216E" w:rsidP="006B216E">
      <w:pPr>
        <w:spacing w:after="120"/>
        <w:rPr>
          <w:rFonts w:ascii="Times New Roman" w:hAnsi="Times New Roman" w:cs="Times New Roman"/>
          <w:position w:val="-10"/>
          <w:sz w:val="24"/>
          <w:szCs w:val="24"/>
        </w:rPr>
      </w:pPr>
    </w:p>
    <w:p w14:paraId="560748CB" w14:textId="77777777" w:rsidR="006B216E" w:rsidRPr="0086478C" w:rsidRDefault="006B216E" w:rsidP="006B216E">
      <w:pPr>
        <w:spacing w:after="120"/>
        <w:rPr>
          <w:rFonts w:ascii="Times New Roman" w:hAnsi="Times New Roman" w:cs="Times New Roman"/>
          <w:position w:val="-10"/>
          <w:sz w:val="24"/>
          <w:szCs w:val="24"/>
        </w:rPr>
      </w:pPr>
    </w:p>
    <w:p w14:paraId="70808256" w14:textId="77777777" w:rsidR="006B216E" w:rsidRPr="0086478C" w:rsidRDefault="006B216E" w:rsidP="006B216E">
      <w:pPr>
        <w:spacing w:after="120"/>
        <w:rPr>
          <w:rFonts w:ascii="Times New Roman" w:hAnsi="Times New Roman" w:cs="Times New Roman"/>
          <w:position w:val="-10"/>
          <w:sz w:val="24"/>
          <w:szCs w:val="24"/>
        </w:rPr>
      </w:pPr>
    </w:p>
    <w:p w14:paraId="0D152158" w14:textId="77777777" w:rsidR="006B216E" w:rsidRDefault="006B216E" w:rsidP="006B216E">
      <w:pPr>
        <w:spacing w:after="120"/>
        <w:rPr>
          <w:rFonts w:ascii="Times New Roman" w:hAnsi="Times New Roman" w:cs="Times New Roman"/>
          <w:position w:val="-10"/>
          <w:sz w:val="24"/>
          <w:szCs w:val="24"/>
        </w:rPr>
      </w:pPr>
    </w:p>
    <w:p w14:paraId="4A843791" w14:textId="28CFAE47" w:rsidR="006B216E" w:rsidRPr="004E0F44" w:rsidRDefault="004E0F44" w:rsidP="004E0F44">
      <w:pPr>
        <w:spacing w:after="120"/>
        <w:ind w:left="360"/>
        <w:rPr>
          <w:rFonts w:ascii="Times New Roman" w:hAnsi="Times New Roman" w:cs="Times New Roman"/>
          <w:position w:val="-10"/>
          <w:sz w:val="24"/>
          <w:szCs w:val="24"/>
        </w:rPr>
      </w:pPr>
      <w:r>
        <w:rPr>
          <w:rFonts w:ascii="Times New Roman" w:hAnsi="Times New Roman" w:cs="Times New Roman"/>
          <w:position w:val="-10"/>
          <w:sz w:val="24"/>
          <w:szCs w:val="24"/>
        </w:rPr>
        <w:t xml:space="preserve">26.  </w:t>
      </w:r>
      <w:r w:rsidR="006B216E" w:rsidRPr="004E0F44">
        <w:rPr>
          <w:rFonts w:ascii="Times New Roman" w:hAnsi="Times New Roman" w:cs="Times New Roman"/>
          <w:position w:val="-10"/>
          <w:sz w:val="24"/>
          <w:szCs w:val="24"/>
        </w:rPr>
        <w:t>Circle C has a center of (</w:t>
      </w:r>
      <w:r w:rsidR="00551A65">
        <w:rPr>
          <w:rFonts w:ascii="Times New Roman" w:hAnsi="Times New Roman" w:cs="Times New Roman"/>
          <w:position w:val="-10"/>
          <w:sz w:val="24"/>
          <w:szCs w:val="24"/>
        </w:rPr>
        <w:t>-2</w:t>
      </w:r>
      <w:r w:rsidR="006B216E" w:rsidRPr="004E0F44">
        <w:rPr>
          <w:rFonts w:ascii="Times New Roman" w:hAnsi="Times New Roman" w:cs="Times New Roman"/>
          <w:position w:val="-10"/>
          <w:sz w:val="24"/>
          <w:szCs w:val="24"/>
        </w:rPr>
        <w:t xml:space="preserve">, </w:t>
      </w:r>
      <w:r w:rsidR="00551A65">
        <w:rPr>
          <w:rFonts w:ascii="Times New Roman" w:hAnsi="Times New Roman" w:cs="Times New Roman"/>
          <w:position w:val="-10"/>
          <w:sz w:val="24"/>
          <w:szCs w:val="24"/>
        </w:rPr>
        <w:t>1</w:t>
      </w:r>
      <w:r w:rsidR="006B216E" w:rsidRPr="004E0F44">
        <w:rPr>
          <w:rFonts w:ascii="Times New Roman" w:hAnsi="Times New Roman" w:cs="Times New Roman"/>
          <w:position w:val="-10"/>
          <w:sz w:val="24"/>
          <w:szCs w:val="24"/>
        </w:rPr>
        <w:t xml:space="preserve">) and a radius of </w:t>
      </w:r>
      <w:r w:rsidR="00551A65">
        <w:rPr>
          <w:rFonts w:ascii="Times New Roman" w:hAnsi="Times New Roman" w:cs="Times New Roman"/>
          <w:position w:val="-10"/>
          <w:sz w:val="24"/>
          <w:szCs w:val="24"/>
        </w:rPr>
        <w:t>6</w:t>
      </w:r>
      <w:r w:rsidR="006B216E" w:rsidRPr="004E0F44">
        <w:rPr>
          <w:rFonts w:ascii="Times New Roman" w:hAnsi="Times New Roman" w:cs="Times New Roman"/>
          <w:position w:val="-10"/>
          <w:sz w:val="24"/>
          <w:szCs w:val="24"/>
        </w:rPr>
        <w:t>.  Does the point (</w:t>
      </w:r>
      <w:r w:rsidR="00857BA5">
        <w:rPr>
          <w:rFonts w:ascii="Times New Roman" w:hAnsi="Times New Roman" w:cs="Times New Roman"/>
          <w:position w:val="-10"/>
          <w:sz w:val="24"/>
          <w:szCs w:val="24"/>
        </w:rPr>
        <w:t>-4</w:t>
      </w:r>
      <w:r w:rsidR="006B216E" w:rsidRPr="004E0F44">
        <w:rPr>
          <w:rFonts w:ascii="Times New Roman" w:hAnsi="Times New Roman" w:cs="Times New Roman"/>
          <w:position w:val="-10"/>
          <w:sz w:val="24"/>
          <w:szCs w:val="24"/>
        </w:rPr>
        <w:t xml:space="preserve">, </w:t>
      </w:r>
      <w:r w:rsidR="00857BA5">
        <w:rPr>
          <w:rFonts w:ascii="Times New Roman" w:hAnsi="Times New Roman" w:cs="Times New Roman"/>
          <w:position w:val="-10"/>
          <w:sz w:val="24"/>
          <w:szCs w:val="24"/>
        </w:rPr>
        <w:t>-4</w:t>
      </w:r>
      <w:r w:rsidR="006B216E" w:rsidRPr="004E0F44">
        <w:rPr>
          <w:rFonts w:ascii="Times New Roman" w:hAnsi="Times New Roman" w:cs="Times New Roman"/>
          <w:position w:val="-10"/>
          <w:sz w:val="24"/>
          <w:szCs w:val="24"/>
        </w:rPr>
        <w:t>) lie on circle C? Show all work to prove.</w:t>
      </w:r>
    </w:p>
    <w:p w14:paraId="4D549369" w14:textId="77777777" w:rsidR="006B216E" w:rsidRPr="0086478C" w:rsidRDefault="006B216E" w:rsidP="006B216E">
      <w:pPr>
        <w:spacing w:after="120"/>
        <w:rPr>
          <w:rFonts w:ascii="Times New Roman" w:hAnsi="Times New Roman" w:cs="Times New Roman"/>
          <w:position w:val="-10"/>
          <w:sz w:val="24"/>
          <w:szCs w:val="24"/>
        </w:rPr>
      </w:pPr>
      <w:r w:rsidRPr="0086478C">
        <w:rPr>
          <w:rFonts w:ascii="Times New Roman" w:hAnsi="Times New Roman" w:cs="Times New Roman"/>
          <w:noProof/>
          <w:position w:val="-10"/>
          <w:sz w:val="24"/>
          <w:szCs w:val="24"/>
        </w:rPr>
        <w:drawing>
          <wp:anchor distT="0" distB="0" distL="114300" distR="114300" simplePos="0" relativeHeight="251672576" behindDoc="1" locked="0" layoutInCell="1" allowOverlap="1" wp14:anchorId="03CD61CE" wp14:editId="792DC485">
            <wp:simplePos x="0" y="0"/>
            <wp:positionH relativeFrom="column">
              <wp:posOffset>91440</wp:posOffset>
            </wp:positionH>
            <wp:positionV relativeFrom="paragraph">
              <wp:posOffset>20320</wp:posOffset>
            </wp:positionV>
            <wp:extent cx="1416685" cy="1533525"/>
            <wp:effectExtent l="0" t="0" r="0" b="9525"/>
            <wp:wrapNone/>
            <wp:docPr id="8" name="Picture 8" descr="Description: 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" descr="Description: [image]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76" t="4230" r="4773" b="42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6685" cy="15335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0A805E6" w14:textId="77777777" w:rsidR="006B216E" w:rsidRPr="0086478C" w:rsidRDefault="006B216E" w:rsidP="006B216E">
      <w:pPr>
        <w:spacing w:after="120"/>
        <w:rPr>
          <w:rFonts w:ascii="Times New Roman" w:hAnsi="Times New Roman" w:cs="Times New Roman"/>
          <w:position w:val="-10"/>
          <w:sz w:val="24"/>
          <w:szCs w:val="24"/>
        </w:rPr>
      </w:pPr>
    </w:p>
    <w:p w14:paraId="08F731D5" w14:textId="77777777" w:rsidR="006B216E" w:rsidRPr="0086478C" w:rsidRDefault="006B216E" w:rsidP="006B216E">
      <w:pPr>
        <w:spacing w:after="120"/>
        <w:rPr>
          <w:rFonts w:ascii="Times New Roman" w:hAnsi="Times New Roman" w:cs="Times New Roman"/>
          <w:position w:val="-10"/>
          <w:sz w:val="24"/>
          <w:szCs w:val="24"/>
        </w:rPr>
      </w:pPr>
    </w:p>
    <w:p w14:paraId="0E3F73BA" w14:textId="77777777" w:rsidR="006B216E" w:rsidRPr="0086478C" w:rsidRDefault="006B216E" w:rsidP="006B216E">
      <w:pPr>
        <w:spacing w:after="120"/>
        <w:rPr>
          <w:rFonts w:ascii="Times New Roman" w:hAnsi="Times New Roman" w:cs="Times New Roman"/>
          <w:position w:val="-10"/>
          <w:sz w:val="24"/>
          <w:szCs w:val="24"/>
        </w:rPr>
      </w:pPr>
    </w:p>
    <w:p w14:paraId="334754A7" w14:textId="77777777" w:rsidR="006B216E" w:rsidRPr="0086478C" w:rsidRDefault="006B216E" w:rsidP="006B216E">
      <w:pPr>
        <w:spacing w:after="120"/>
        <w:rPr>
          <w:rFonts w:ascii="Times New Roman" w:hAnsi="Times New Roman" w:cs="Times New Roman"/>
          <w:position w:val="-10"/>
          <w:sz w:val="24"/>
          <w:szCs w:val="24"/>
        </w:rPr>
      </w:pPr>
    </w:p>
    <w:p w14:paraId="52875958" w14:textId="77777777" w:rsidR="006B216E" w:rsidRPr="0086478C" w:rsidRDefault="006B216E" w:rsidP="006B216E">
      <w:pPr>
        <w:spacing w:after="120"/>
        <w:rPr>
          <w:rFonts w:ascii="Times New Roman" w:hAnsi="Times New Roman" w:cs="Times New Roman"/>
          <w:position w:val="-10"/>
          <w:sz w:val="24"/>
          <w:szCs w:val="24"/>
        </w:rPr>
      </w:pPr>
    </w:p>
    <w:p w14:paraId="2D7B542B" w14:textId="3EEE6981" w:rsidR="006B216E" w:rsidRPr="0086478C" w:rsidRDefault="00644B11" w:rsidP="006B216E">
      <w:pPr>
        <w:spacing w:after="120"/>
        <w:rPr>
          <w:rFonts w:ascii="Times New Roman" w:hAnsi="Times New Roman" w:cs="Times New Roman"/>
          <w:position w:val="-10"/>
          <w:sz w:val="24"/>
          <w:szCs w:val="24"/>
        </w:rPr>
      </w:pPr>
      <w:r>
        <w:rPr>
          <w:rFonts w:ascii="Times New Roman" w:hAnsi="Times New Roman" w:cs="Times New Roman"/>
          <w:position w:val="-10"/>
          <w:sz w:val="24"/>
          <w:szCs w:val="24"/>
        </w:rPr>
        <w:t xml:space="preserve">   </w:t>
      </w:r>
      <w:r w:rsidR="006B216E" w:rsidRPr="0086478C">
        <w:rPr>
          <w:rFonts w:ascii="Times New Roman" w:hAnsi="Times New Roman" w:cs="Times New Roman"/>
          <w:position w:val="-10"/>
          <w:sz w:val="24"/>
          <w:szCs w:val="24"/>
        </w:rPr>
        <w:t xml:space="preserve">Statement with reason: </w:t>
      </w:r>
    </w:p>
    <w:p w14:paraId="6F58CF3C" w14:textId="77777777" w:rsidR="006B216E" w:rsidRPr="0086478C" w:rsidRDefault="006B216E" w:rsidP="006B216E">
      <w:pPr>
        <w:spacing w:after="120"/>
        <w:rPr>
          <w:rFonts w:ascii="Times New Roman" w:hAnsi="Times New Roman" w:cs="Times New Roman"/>
          <w:position w:val="-10"/>
          <w:sz w:val="24"/>
          <w:szCs w:val="24"/>
        </w:rPr>
      </w:pPr>
    </w:p>
    <w:p w14:paraId="3D1313ED" w14:textId="77777777" w:rsidR="006B216E" w:rsidRPr="0086478C" w:rsidRDefault="006B216E" w:rsidP="006B216E">
      <w:pPr>
        <w:spacing w:after="0" w:line="240" w:lineRule="auto"/>
        <w:rPr>
          <w:rFonts w:ascii="Times New Roman" w:hAnsi="Times New Roman" w:cs="Times New Roman"/>
          <w:position w:val="-10"/>
          <w:sz w:val="24"/>
          <w:szCs w:val="24"/>
        </w:rPr>
      </w:pPr>
    </w:p>
    <w:p w14:paraId="1FF050ED" w14:textId="37769353" w:rsidR="006B216E" w:rsidRPr="004E0F44" w:rsidRDefault="00D104CF" w:rsidP="004E0F44">
      <w:pPr>
        <w:spacing w:after="0" w:line="240" w:lineRule="auto"/>
        <w:ind w:left="360"/>
        <w:rPr>
          <w:rFonts w:ascii="Times New Roman" w:hAnsi="Times New Roman" w:cs="Times New Roman"/>
          <w:position w:val="-10"/>
          <w:sz w:val="24"/>
          <w:szCs w:val="24"/>
        </w:rPr>
      </w:pPr>
      <w:r w:rsidRPr="00D104CF">
        <w:rPr>
          <w:rFonts w:ascii="Times New Roman" w:hAnsi="Times New Roman" w:cs="Times New Roman"/>
          <w:noProof/>
          <w:position w:val="-10"/>
          <w:sz w:val="24"/>
          <w:szCs w:val="24"/>
        </w:rPr>
        <w:drawing>
          <wp:anchor distT="0" distB="0" distL="114300" distR="114300" simplePos="0" relativeHeight="251674624" behindDoc="0" locked="0" layoutInCell="1" allowOverlap="1" wp14:anchorId="76DF1B52" wp14:editId="5BCDE1B8">
            <wp:simplePos x="0" y="0"/>
            <wp:positionH relativeFrom="column">
              <wp:posOffset>5690235</wp:posOffset>
            </wp:positionH>
            <wp:positionV relativeFrom="paragraph">
              <wp:posOffset>335496</wp:posOffset>
            </wp:positionV>
            <wp:extent cx="1225550" cy="1245870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628"/>
                    <a:stretch/>
                  </pic:blipFill>
                  <pic:spPr bwMode="auto">
                    <a:xfrm>
                      <a:off x="0" y="0"/>
                      <a:ext cx="1225550" cy="12458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="004E0F44">
        <w:rPr>
          <w:rFonts w:ascii="Times New Roman" w:hAnsi="Times New Roman" w:cs="Times New Roman"/>
          <w:position w:val="-10"/>
          <w:sz w:val="24"/>
          <w:szCs w:val="24"/>
        </w:rPr>
        <w:t xml:space="preserve">27.  </w:t>
      </w:r>
      <w:r w:rsidR="006B216E" w:rsidRPr="004E0F44">
        <w:rPr>
          <w:rFonts w:ascii="Times New Roman" w:hAnsi="Times New Roman" w:cs="Times New Roman"/>
          <w:position w:val="-10"/>
          <w:sz w:val="24"/>
          <w:szCs w:val="24"/>
        </w:rPr>
        <w:t xml:space="preserve">Jet’s Pizza </w:t>
      </w:r>
      <w:r w:rsidR="00CC608B">
        <w:rPr>
          <w:rFonts w:ascii="Times New Roman" w:hAnsi="Times New Roman" w:cs="Times New Roman"/>
          <w:position w:val="-10"/>
          <w:sz w:val="24"/>
          <w:szCs w:val="24"/>
        </w:rPr>
        <w:t xml:space="preserve">is at (0, 0) and </w:t>
      </w:r>
      <w:r w:rsidR="006B216E" w:rsidRPr="004E0F44">
        <w:rPr>
          <w:rFonts w:ascii="Times New Roman" w:hAnsi="Times New Roman" w:cs="Times New Roman"/>
          <w:position w:val="-10"/>
          <w:sz w:val="24"/>
          <w:szCs w:val="24"/>
        </w:rPr>
        <w:t xml:space="preserve">advertises free delivery within a </w:t>
      </w:r>
      <w:r w:rsidR="00237271">
        <w:rPr>
          <w:rFonts w:ascii="Times New Roman" w:hAnsi="Times New Roman" w:cs="Times New Roman"/>
          <w:position w:val="-10"/>
          <w:sz w:val="24"/>
          <w:szCs w:val="24"/>
        </w:rPr>
        <w:t>5</w:t>
      </w:r>
      <w:r w:rsidR="006B216E" w:rsidRPr="004E0F44">
        <w:rPr>
          <w:rFonts w:ascii="Times New Roman" w:hAnsi="Times New Roman" w:cs="Times New Roman"/>
          <w:position w:val="-10"/>
          <w:sz w:val="24"/>
          <w:szCs w:val="24"/>
        </w:rPr>
        <w:t xml:space="preserve">-mile radius. If a customer lives </w:t>
      </w:r>
      <w:r w:rsidR="00237271">
        <w:rPr>
          <w:rFonts w:ascii="Times New Roman" w:hAnsi="Times New Roman" w:cs="Times New Roman"/>
          <w:position w:val="-10"/>
          <w:sz w:val="24"/>
          <w:szCs w:val="24"/>
        </w:rPr>
        <w:t>4</w:t>
      </w:r>
      <w:r w:rsidR="006B216E" w:rsidRPr="004E0F44">
        <w:rPr>
          <w:rFonts w:ascii="Times New Roman" w:hAnsi="Times New Roman" w:cs="Times New Roman"/>
          <w:position w:val="-10"/>
          <w:sz w:val="24"/>
          <w:szCs w:val="24"/>
        </w:rPr>
        <w:t xml:space="preserve"> miles </w:t>
      </w:r>
      <w:r w:rsidR="00237271">
        <w:rPr>
          <w:rFonts w:ascii="Times New Roman" w:hAnsi="Times New Roman" w:cs="Times New Roman"/>
          <w:position w:val="-10"/>
          <w:sz w:val="24"/>
          <w:szCs w:val="24"/>
        </w:rPr>
        <w:t>west</w:t>
      </w:r>
      <w:r w:rsidR="006B216E" w:rsidRPr="004E0F44">
        <w:rPr>
          <w:rFonts w:ascii="Times New Roman" w:hAnsi="Times New Roman" w:cs="Times New Roman"/>
          <w:position w:val="-10"/>
          <w:sz w:val="24"/>
          <w:szCs w:val="24"/>
        </w:rPr>
        <w:t xml:space="preserve"> and </w:t>
      </w:r>
      <w:r w:rsidR="00CC608B">
        <w:rPr>
          <w:rFonts w:ascii="Times New Roman" w:hAnsi="Times New Roman" w:cs="Times New Roman"/>
          <w:position w:val="-10"/>
          <w:sz w:val="24"/>
          <w:szCs w:val="24"/>
        </w:rPr>
        <w:t>4</w:t>
      </w:r>
      <w:r w:rsidR="006B216E" w:rsidRPr="004E0F44">
        <w:rPr>
          <w:rFonts w:ascii="Times New Roman" w:hAnsi="Times New Roman" w:cs="Times New Roman"/>
          <w:position w:val="-10"/>
          <w:sz w:val="24"/>
          <w:szCs w:val="24"/>
        </w:rPr>
        <w:t xml:space="preserve"> miles south of Jet’s, do they qualify for free delivery? Show your work.</w:t>
      </w:r>
    </w:p>
    <w:p w14:paraId="57720BD1" w14:textId="1E33DC76" w:rsidR="006B216E" w:rsidRPr="0086478C" w:rsidRDefault="006B216E" w:rsidP="006B216E">
      <w:pPr>
        <w:spacing w:after="120"/>
        <w:rPr>
          <w:rFonts w:ascii="Times New Roman" w:hAnsi="Times New Roman" w:cs="Times New Roman"/>
          <w:position w:val="-10"/>
          <w:sz w:val="24"/>
          <w:szCs w:val="24"/>
        </w:rPr>
      </w:pPr>
      <w:r w:rsidRPr="0086478C">
        <w:rPr>
          <w:rFonts w:ascii="Times New Roman" w:hAnsi="Times New Roman" w:cs="Times New Roman"/>
          <w:noProof/>
          <w:position w:val="-10"/>
          <w:sz w:val="24"/>
          <w:szCs w:val="24"/>
        </w:rPr>
        <w:drawing>
          <wp:anchor distT="0" distB="0" distL="114300" distR="114300" simplePos="0" relativeHeight="251673600" behindDoc="1" locked="0" layoutInCell="1" allowOverlap="1" wp14:anchorId="6BD9145B" wp14:editId="314064BF">
            <wp:simplePos x="0" y="0"/>
            <wp:positionH relativeFrom="column">
              <wp:posOffset>433753</wp:posOffset>
            </wp:positionH>
            <wp:positionV relativeFrom="paragraph">
              <wp:posOffset>121920</wp:posOffset>
            </wp:positionV>
            <wp:extent cx="1416685" cy="1533525"/>
            <wp:effectExtent l="0" t="0" r="0" b="9525"/>
            <wp:wrapNone/>
            <wp:docPr id="12" name="Picture 12" descr="Description: 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" descr="Description: [image]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76" t="4230" r="4773" b="42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6685" cy="15335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D3C34BB" w14:textId="1729BE4F" w:rsidR="006B216E" w:rsidRPr="0086478C" w:rsidRDefault="006B216E" w:rsidP="006B216E">
      <w:pPr>
        <w:spacing w:after="120"/>
        <w:rPr>
          <w:rFonts w:ascii="Times New Roman" w:hAnsi="Times New Roman" w:cs="Times New Roman"/>
          <w:position w:val="-10"/>
          <w:sz w:val="24"/>
          <w:szCs w:val="24"/>
        </w:rPr>
      </w:pPr>
    </w:p>
    <w:p w14:paraId="19BFC1AD" w14:textId="77777777" w:rsidR="006B216E" w:rsidRPr="0086478C" w:rsidRDefault="006B216E" w:rsidP="006B216E">
      <w:pPr>
        <w:spacing w:after="120"/>
        <w:rPr>
          <w:rFonts w:ascii="Times New Roman" w:hAnsi="Times New Roman" w:cs="Times New Roman"/>
          <w:position w:val="-10"/>
          <w:sz w:val="24"/>
          <w:szCs w:val="24"/>
        </w:rPr>
      </w:pPr>
    </w:p>
    <w:p w14:paraId="6C75D838" w14:textId="77777777" w:rsidR="006B216E" w:rsidRPr="0086478C" w:rsidRDefault="006B216E" w:rsidP="006B216E">
      <w:pPr>
        <w:spacing w:after="120"/>
        <w:rPr>
          <w:rFonts w:ascii="Times New Roman" w:hAnsi="Times New Roman" w:cs="Times New Roman"/>
          <w:position w:val="-10"/>
          <w:sz w:val="24"/>
          <w:szCs w:val="24"/>
        </w:rPr>
      </w:pPr>
    </w:p>
    <w:p w14:paraId="7FF4DC65" w14:textId="77777777" w:rsidR="006B216E" w:rsidRPr="0086478C" w:rsidRDefault="006B216E" w:rsidP="006B216E">
      <w:pPr>
        <w:spacing w:after="120"/>
        <w:rPr>
          <w:rFonts w:ascii="Times New Roman" w:hAnsi="Times New Roman" w:cs="Times New Roman"/>
          <w:position w:val="-10"/>
          <w:sz w:val="24"/>
          <w:szCs w:val="24"/>
        </w:rPr>
      </w:pPr>
    </w:p>
    <w:p w14:paraId="6FB7F8DD" w14:textId="77777777" w:rsidR="006B216E" w:rsidRPr="0086478C" w:rsidRDefault="006B216E" w:rsidP="006B216E">
      <w:pPr>
        <w:spacing w:after="120"/>
        <w:rPr>
          <w:rFonts w:ascii="Times New Roman" w:hAnsi="Times New Roman" w:cs="Times New Roman"/>
          <w:position w:val="-10"/>
          <w:sz w:val="24"/>
          <w:szCs w:val="24"/>
        </w:rPr>
      </w:pPr>
    </w:p>
    <w:p w14:paraId="7FD31EF5" w14:textId="77777777" w:rsidR="006B216E" w:rsidRPr="0086478C" w:rsidRDefault="006B216E" w:rsidP="006B216E">
      <w:pPr>
        <w:spacing w:after="120"/>
        <w:rPr>
          <w:rFonts w:ascii="Times New Roman" w:hAnsi="Times New Roman" w:cs="Times New Roman"/>
          <w:position w:val="-10"/>
          <w:sz w:val="24"/>
          <w:szCs w:val="24"/>
        </w:rPr>
      </w:pPr>
    </w:p>
    <w:p w14:paraId="615793C3" w14:textId="718D0571" w:rsidR="006B216E" w:rsidRPr="0086478C" w:rsidRDefault="00644B11" w:rsidP="006B216E">
      <w:pPr>
        <w:spacing w:after="120"/>
        <w:rPr>
          <w:rFonts w:ascii="Times New Roman" w:hAnsi="Times New Roman" w:cs="Times New Roman"/>
          <w:position w:val="-10"/>
          <w:sz w:val="24"/>
          <w:szCs w:val="24"/>
        </w:rPr>
      </w:pPr>
      <w:r>
        <w:rPr>
          <w:rFonts w:ascii="Times New Roman" w:hAnsi="Times New Roman" w:cs="Times New Roman"/>
          <w:position w:val="-10"/>
          <w:sz w:val="24"/>
          <w:szCs w:val="24"/>
        </w:rPr>
        <w:t xml:space="preserve">      </w:t>
      </w:r>
      <w:r w:rsidR="006B216E" w:rsidRPr="0086478C">
        <w:rPr>
          <w:rFonts w:ascii="Times New Roman" w:hAnsi="Times New Roman" w:cs="Times New Roman"/>
          <w:position w:val="-10"/>
          <w:sz w:val="24"/>
          <w:szCs w:val="24"/>
        </w:rPr>
        <w:t>Statement with reason:</w:t>
      </w:r>
    </w:p>
    <w:p w14:paraId="77CC9C4B" w14:textId="77777777" w:rsidR="006B216E" w:rsidRPr="0086478C" w:rsidRDefault="006B216E" w:rsidP="006B216E">
      <w:pPr>
        <w:pStyle w:val="ListParagraph"/>
        <w:spacing w:after="0" w:line="480" w:lineRule="auto"/>
        <w:rPr>
          <w:rFonts w:ascii="Times New Roman" w:hAnsi="Times New Roman" w:cs="Times New Roman"/>
          <w:sz w:val="24"/>
          <w:szCs w:val="24"/>
        </w:rPr>
      </w:pPr>
    </w:p>
    <w:p w14:paraId="7F94DE21" w14:textId="77777777" w:rsidR="006B216E" w:rsidRPr="0086478C" w:rsidRDefault="006B216E" w:rsidP="006B216E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C04A32B" w14:textId="77777777" w:rsidR="006B216E" w:rsidRPr="006B216E" w:rsidRDefault="006B216E" w:rsidP="006B216E">
      <w:pPr>
        <w:rPr>
          <w:rFonts w:ascii="Times New Roman" w:hAnsi="Times New Roman" w:cs="Times New Roman"/>
          <w:sz w:val="24"/>
          <w:szCs w:val="24"/>
        </w:rPr>
      </w:pPr>
    </w:p>
    <w:p w14:paraId="682C0E95" w14:textId="3D6DB3F2" w:rsidR="00000D7C" w:rsidRPr="00DD25F2" w:rsidRDefault="00000D7C" w:rsidP="00DD25F2">
      <w:pPr>
        <w:spacing w:after="0" w:line="240" w:lineRule="auto"/>
        <w:ind w:right="-270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53120" behindDoc="0" locked="0" layoutInCell="1" allowOverlap="1" wp14:anchorId="682C0EDF" wp14:editId="682C0EE0">
            <wp:simplePos x="0" y="0"/>
            <wp:positionH relativeFrom="column">
              <wp:posOffset>-213360</wp:posOffset>
            </wp:positionH>
            <wp:positionV relativeFrom="paragraph">
              <wp:posOffset>272</wp:posOffset>
            </wp:positionV>
            <wp:extent cx="7225030" cy="9665970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25030" cy="96659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000D7C" w:rsidRPr="00DD25F2" w:rsidSect="00BE64AE">
      <w:type w:val="continuous"/>
      <w:pgSz w:w="12240" w:h="15840"/>
      <w:pgMar w:top="720" w:right="720" w:bottom="54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664B1FF" w14:textId="77777777" w:rsidR="002671F2" w:rsidRDefault="00CE4DAE">
      <w:pPr>
        <w:spacing w:after="0" w:line="240" w:lineRule="auto"/>
      </w:pPr>
      <w:r>
        <w:separator/>
      </w:r>
    </w:p>
  </w:endnote>
  <w:endnote w:type="continuationSeparator" w:id="0">
    <w:p w14:paraId="64EE68A4" w14:textId="77777777" w:rsidR="002671F2" w:rsidRDefault="00CE4DA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thematicalPi-One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3D082AE" w14:textId="77777777" w:rsidR="002671F2" w:rsidRDefault="00CE4DAE">
      <w:pPr>
        <w:spacing w:after="0" w:line="240" w:lineRule="auto"/>
      </w:pPr>
      <w:r>
        <w:separator/>
      </w:r>
    </w:p>
  </w:footnote>
  <w:footnote w:type="continuationSeparator" w:id="0">
    <w:p w14:paraId="3926F475" w14:textId="77777777" w:rsidR="002671F2" w:rsidRDefault="00CE4DA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2116AC8" w14:textId="77777777" w:rsidR="0086478C" w:rsidRPr="00A64220" w:rsidRDefault="00D059AE" w:rsidP="00D75BA3">
    <w:pPr>
      <w:pStyle w:val="Header"/>
      <w:tabs>
        <w:tab w:val="clear" w:pos="4680"/>
        <w:tab w:val="clear" w:pos="9360"/>
        <w:tab w:val="center" w:pos="5040"/>
        <w:tab w:val="right" w:pos="10170"/>
      </w:tabs>
      <w:rPr>
        <w:rFonts w:ascii="Century Gothic" w:hAnsi="Century Gothic"/>
        <w:b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4BD20D7" w14:textId="77777777" w:rsidR="0086478C" w:rsidRPr="00866CEA" w:rsidRDefault="00647427" w:rsidP="0097391C">
    <w:pPr>
      <w:pStyle w:val="Header"/>
      <w:tabs>
        <w:tab w:val="clear" w:pos="4680"/>
        <w:tab w:val="clear" w:pos="9360"/>
        <w:tab w:val="center" w:pos="5040"/>
        <w:tab w:val="right" w:pos="10170"/>
      </w:tabs>
      <w:rPr>
        <w:rFonts w:ascii="Century Gothic" w:hAnsi="Century Gothic"/>
        <w:b/>
        <w:sz w:val="32"/>
        <w:szCs w:val="32"/>
      </w:rPr>
    </w:pPr>
    <w:r>
      <w:rPr>
        <w:rFonts w:ascii="Century Gothic" w:hAnsi="Century Gothic"/>
        <w:b/>
      </w:rPr>
      <w:t>A</w:t>
    </w:r>
    <w:r w:rsidRPr="00A64220">
      <w:rPr>
        <w:rFonts w:ascii="Century Gothic" w:hAnsi="Century Gothic"/>
        <w:b/>
      </w:rPr>
      <w:tab/>
    </w:r>
    <w:r>
      <w:rPr>
        <w:rFonts w:ascii="Century Gothic" w:hAnsi="Century Gothic"/>
        <w:b/>
      </w:rPr>
      <w:t>Unit 5B: Geometry Gallery (Circles only)</w:t>
    </w:r>
    <w:r>
      <w:rPr>
        <w:rFonts w:ascii="Century Gothic" w:hAnsi="Century Gothic"/>
        <w:b/>
      </w:rPr>
      <w:tab/>
    </w:r>
    <w:r w:rsidRPr="00866CEA">
      <w:rPr>
        <w:rFonts w:ascii="Century Gothic" w:hAnsi="Century Gothic"/>
        <w:b/>
        <w:sz w:val="32"/>
        <w:szCs w:val="32"/>
      </w:rPr>
      <w:t>5B Review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7F41E0"/>
    <w:multiLevelType w:val="hybridMultilevel"/>
    <w:tmpl w:val="C04CD402"/>
    <w:lvl w:ilvl="0" w:tplc="04090015">
      <w:start w:val="1"/>
      <w:numFmt w:val="upp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4302D73"/>
    <w:multiLevelType w:val="hybridMultilevel"/>
    <w:tmpl w:val="A844CAD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4860541"/>
    <w:multiLevelType w:val="hybridMultilevel"/>
    <w:tmpl w:val="F25AFEAA"/>
    <w:lvl w:ilvl="0" w:tplc="57E0A814">
      <w:start w:val="1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6B23EA1"/>
    <w:multiLevelType w:val="hybridMultilevel"/>
    <w:tmpl w:val="E5F0C31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98E2945"/>
    <w:multiLevelType w:val="hybridMultilevel"/>
    <w:tmpl w:val="EF8097A0"/>
    <w:lvl w:ilvl="0" w:tplc="0409000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5" w15:restartNumberingAfterBreak="0">
    <w:nsid w:val="39BD40F5"/>
    <w:multiLevelType w:val="hybridMultilevel"/>
    <w:tmpl w:val="0A50DE5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0C46BC6"/>
    <w:multiLevelType w:val="hybridMultilevel"/>
    <w:tmpl w:val="92DA343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9B056A0"/>
    <w:multiLevelType w:val="hybridMultilevel"/>
    <w:tmpl w:val="F49236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"/>
  </w:num>
  <w:num w:numId="3">
    <w:abstractNumId w:val="6"/>
  </w:num>
  <w:num w:numId="4">
    <w:abstractNumId w:val="0"/>
  </w:num>
  <w:num w:numId="5">
    <w:abstractNumId w:val="7"/>
  </w:num>
  <w:num w:numId="6">
    <w:abstractNumId w:val="4"/>
  </w:num>
  <w:num w:numId="7">
    <w:abstractNumId w:val="3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43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05199"/>
    <w:rsid w:val="00000D7C"/>
    <w:rsid w:val="000019F7"/>
    <w:rsid w:val="00037237"/>
    <w:rsid w:val="00050045"/>
    <w:rsid w:val="00051B3C"/>
    <w:rsid w:val="000719EC"/>
    <w:rsid w:val="00071BE0"/>
    <w:rsid w:val="000844A6"/>
    <w:rsid w:val="0008754F"/>
    <w:rsid w:val="0009159B"/>
    <w:rsid w:val="000A6FE6"/>
    <w:rsid w:val="000B1396"/>
    <w:rsid w:val="000C5155"/>
    <w:rsid w:val="000D18AD"/>
    <w:rsid w:val="000D3602"/>
    <w:rsid w:val="000D70B9"/>
    <w:rsid w:val="00130EEF"/>
    <w:rsid w:val="00135B29"/>
    <w:rsid w:val="001379E0"/>
    <w:rsid w:val="00147D5C"/>
    <w:rsid w:val="0015399E"/>
    <w:rsid w:val="00156EE4"/>
    <w:rsid w:val="0016386A"/>
    <w:rsid w:val="001748A4"/>
    <w:rsid w:val="001865A0"/>
    <w:rsid w:val="001A5D60"/>
    <w:rsid w:val="001A7275"/>
    <w:rsid w:val="001B08DF"/>
    <w:rsid w:val="001B15A0"/>
    <w:rsid w:val="001C0058"/>
    <w:rsid w:val="001C37FA"/>
    <w:rsid w:val="001C3BA5"/>
    <w:rsid w:val="001C3F33"/>
    <w:rsid w:val="001E07A0"/>
    <w:rsid w:val="001F46FB"/>
    <w:rsid w:val="002202D0"/>
    <w:rsid w:val="00226858"/>
    <w:rsid w:val="00234739"/>
    <w:rsid w:val="00237271"/>
    <w:rsid w:val="002418FD"/>
    <w:rsid w:val="0025043E"/>
    <w:rsid w:val="00264EC3"/>
    <w:rsid w:val="002671F2"/>
    <w:rsid w:val="00267667"/>
    <w:rsid w:val="002928C1"/>
    <w:rsid w:val="002A5E33"/>
    <w:rsid w:val="002D0CAB"/>
    <w:rsid w:val="002D46D1"/>
    <w:rsid w:val="002F56EF"/>
    <w:rsid w:val="00312A1D"/>
    <w:rsid w:val="003131C2"/>
    <w:rsid w:val="003163CF"/>
    <w:rsid w:val="00321D42"/>
    <w:rsid w:val="00321D9D"/>
    <w:rsid w:val="00326FD0"/>
    <w:rsid w:val="00335F8E"/>
    <w:rsid w:val="003538F4"/>
    <w:rsid w:val="0036195E"/>
    <w:rsid w:val="003706D0"/>
    <w:rsid w:val="00376803"/>
    <w:rsid w:val="00387406"/>
    <w:rsid w:val="0039222B"/>
    <w:rsid w:val="0039478C"/>
    <w:rsid w:val="003C3886"/>
    <w:rsid w:val="003C6B75"/>
    <w:rsid w:val="003D4AEA"/>
    <w:rsid w:val="003E0B2E"/>
    <w:rsid w:val="003E2B0B"/>
    <w:rsid w:val="003E4448"/>
    <w:rsid w:val="003F72AE"/>
    <w:rsid w:val="0040240B"/>
    <w:rsid w:val="00405199"/>
    <w:rsid w:val="00426267"/>
    <w:rsid w:val="00443507"/>
    <w:rsid w:val="00444F86"/>
    <w:rsid w:val="0046062E"/>
    <w:rsid w:val="00461AFA"/>
    <w:rsid w:val="00462E60"/>
    <w:rsid w:val="00471E1D"/>
    <w:rsid w:val="0048675D"/>
    <w:rsid w:val="00486CF9"/>
    <w:rsid w:val="00490D99"/>
    <w:rsid w:val="00495F12"/>
    <w:rsid w:val="004970DF"/>
    <w:rsid w:val="004B04D4"/>
    <w:rsid w:val="004B3423"/>
    <w:rsid w:val="004D029F"/>
    <w:rsid w:val="004E0F44"/>
    <w:rsid w:val="004E7059"/>
    <w:rsid w:val="004F2DB0"/>
    <w:rsid w:val="00503261"/>
    <w:rsid w:val="00551A65"/>
    <w:rsid w:val="005561DA"/>
    <w:rsid w:val="0056069C"/>
    <w:rsid w:val="00563D8B"/>
    <w:rsid w:val="00566F0B"/>
    <w:rsid w:val="005778F1"/>
    <w:rsid w:val="0059469F"/>
    <w:rsid w:val="005A5CDC"/>
    <w:rsid w:val="005B5D1E"/>
    <w:rsid w:val="005D6F31"/>
    <w:rsid w:val="005F3820"/>
    <w:rsid w:val="00643F6A"/>
    <w:rsid w:val="00644B11"/>
    <w:rsid w:val="006455E4"/>
    <w:rsid w:val="00647427"/>
    <w:rsid w:val="00652C3D"/>
    <w:rsid w:val="00665CA2"/>
    <w:rsid w:val="006770E4"/>
    <w:rsid w:val="006A2591"/>
    <w:rsid w:val="006A39AE"/>
    <w:rsid w:val="006A423F"/>
    <w:rsid w:val="006B0F01"/>
    <w:rsid w:val="006B216E"/>
    <w:rsid w:val="006B2C73"/>
    <w:rsid w:val="006B5183"/>
    <w:rsid w:val="006B6CBF"/>
    <w:rsid w:val="006C0308"/>
    <w:rsid w:val="006C40E8"/>
    <w:rsid w:val="006D08F0"/>
    <w:rsid w:val="006D4741"/>
    <w:rsid w:val="006E2854"/>
    <w:rsid w:val="006E2EFD"/>
    <w:rsid w:val="006F1A41"/>
    <w:rsid w:val="006F4D87"/>
    <w:rsid w:val="006F550D"/>
    <w:rsid w:val="00702545"/>
    <w:rsid w:val="00704B8A"/>
    <w:rsid w:val="00706AD4"/>
    <w:rsid w:val="00712772"/>
    <w:rsid w:val="00721293"/>
    <w:rsid w:val="00735EC3"/>
    <w:rsid w:val="007420A6"/>
    <w:rsid w:val="0074450F"/>
    <w:rsid w:val="00751E1B"/>
    <w:rsid w:val="007541DB"/>
    <w:rsid w:val="0076051E"/>
    <w:rsid w:val="00762712"/>
    <w:rsid w:val="00782BB6"/>
    <w:rsid w:val="007845DE"/>
    <w:rsid w:val="007923BB"/>
    <w:rsid w:val="00797582"/>
    <w:rsid w:val="007B142C"/>
    <w:rsid w:val="007B1D87"/>
    <w:rsid w:val="007C4A1D"/>
    <w:rsid w:val="007D1642"/>
    <w:rsid w:val="007D4EF8"/>
    <w:rsid w:val="007F64AA"/>
    <w:rsid w:val="00800314"/>
    <w:rsid w:val="00806BCC"/>
    <w:rsid w:val="0080787F"/>
    <w:rsid w:val="0081009B"/>
    <w:rsid w:val="008106E3"/>
    <w:rsid w:val="00837685"/>
    <w:rsid w:val="00844282"/>
    <w:rsid w:val="00857BA5"/>
    <w:rsid w:val="008660CE"/>
    <w:rsid w:val="00874A1E"/>
    <w:rsid w:val="00875C14"/>
    <w:rsid w:val="00882D43"/>
    <w:rsid w:val="00887D79"/>
    <w:rsid w:val="00893B2A"/>
    <w:rsid w:val="00893DCE"/>
    <w:rsid w:val="00895224"/>
    <w:rsid w:val="008B36D2"/>
    <w:rsid w:val="008F3959"/>
    <w:rsid w:val="008F4E56"/>
    <w:rsid w:val="00901C5C"/>
    <w:rsid w:val="00906570"/>
    <w:rsid w:val="00935782"/>
    <w:rsid w:val="009421C1"/>
    <w:rsid w:val="0094415A"/>
    <w:rsid w:val="00955F52"/>
    <w:rsid w:val="00957586"/>
    <w:rsid w:val="00967B42"/>
    <w:rsid w:val="00990A00"/>
    <w:rsid w:val="00991868"/>
    <w:rsid w:val="009B5D82"/>
    <w:rsid w:val="009C2E47"/>
    <w:rsid w:val="009D67C7"/>
    <w:rsid w:val="009E4D8A"/>
    <w:rsid w:val="009F344E"/>
    <w:rsid w:val="009F550A"/>
    <w:rsid w:val="00A0396B"/>
    <w:rsid w:val="00A15125"/>
    <w:rsid w:val="00A3270F"/>
    <w:rsid w:val="00A336C2"/>
    <w:rsid w:val="00A535AF"/>
    <w:rsid w:val="00A5564A"/>
    <w:rsid w:val="00A626C5"/>
    <w:rsid w:val="00A64BBB"/>
    <w:rsid w:val="00A64C91"/>
    <w:rsid w:val="00A77CB9"/>
    <w:rsid w:val="00A80F71"/>
    <w:rsid w:val="00AA105A"/>
    <w:rsid w:val="00AA7C08"/>
    <w:rsid w:val="00AB6785"/>
    <w:rsid w:val="00AF286B"/>
    <w:rsid w:val="00B01246"/>
    <w:rsid w:val="00B02FC0"/>
    <w:rsid w:val="00B1349B"/>
    <w:rsid w:val="00B17774"/>
    <w:rsid w:val="00B25D15"/>
    <w:rsid w:val="00B53767"/>
    <w:rsid w:val="00B81074"/>
    <w:rsid w:val="00B81AD4"/>
    <w:rsid w:val="00B849D9"/>
    <w:rsid w:val="00B93E72"/>
    <w:rsid w:val="00B94513"/>
    <w:rsid w:val="00BA4F79"/>
    <w:rsid w:val="00BC04D1"/>
    <w:rsid w:val="00BE0F55"/>
    <w:rsid w:val="00BE64AE"/>
    <w:rsid w:val="00BF5188"/>
    <w:rsid w:val="00BF7907"/>
    <w:rsid w:val="00C02BCD"/>
    <w:rsid w:val="00C135EA"/>
    <w:rsid w:val="00C34F6D"/>
    <w:rsid w:val="00C4485E"/>
    <w:rsid w:val="00C6779B"/>
    <w:rsid w:val="00C918B9"/>
    <w:rsid w:val="00C92F26"/>
    <w:rsid w:val="00C95999"/>
    <w:rsid w:val="00CA0394"/>
    <w:rsid w:val="00CA6DED"/>
    <w:rsid w:val="00CC2148"/>
    <w:rsid w:val="00CC608B"/>
    <w:rsid w:val="00CD7583"/>
    <w:rsid w:val="00CE4DAE"/>
    <w:rsid w:val="00CF1154"/>
    <w:rsid w:val="00D008A0"/>
    <w:rsid w:val="00D059AE"/>
    <w:rsid w:val="00D104CF"/>
    <w:rsid w:val="00D15C1B"/>
    <w:rsid w:val="00D25533"/>
    <w:rsid w:val="00D3276E"/>
    <w:rsid w:val="00D33935"/>
    <w:rsid w:val="00D46747"/>
    <w:rsid w:val="00D611F6"/>
    <w:rsid w:val="00D66442"/>
    <w:rsid w:val="00D721A6"/>
    <w:rsid w:val="00D912E2"/>
    <w:rsid w:val="00D95C04"/>
    <w:rsid w:val="00DA489C"/>
    <w:rsid w:val="00DC41A4"/>
    <w:rsid w:val="00DC4824"/>
    <w:rsid w:val="00DD25F2"/>
    <w:rsid w:val="00DD266E"/>
    <w:rsid w:val="00DD3258"/>
    <w:rsid w:val="00DF389B"/>
    <w:rsid w:val="00DF3D6A"/>
    <w:rsid w:val="00DF4BEF"/>
    <w:rsid w:val="00E1689E"/>
    <w:rsid w:val="00E16ABD"/>
    <w:rsid w:val="00E2776F"/>
    <w:rsid w:val="00E44077"/>
    <w:rsid w:val="00E47283"/>
    <w:rsid w:val="00E626D9"/>
    <w:rsid w:val="00E66A8F"/>
    <w:rsid w:val="00E87807"/>
    <w:rsid w:val="00EA1B1E"/>
    <w:rsid w:val="00EB5AB0"/>
    <w:rsid w:val="00EC0449"/>
    <w:rsid w:val="00ED042F"/>
    <w:rsid w:val="00EE2781"/>
    <w:rsid w:val="00EE754D"/>
    <w:rsid w:val="00EF715F"/>
    <w:rsid w:val="00F05EA7"/>
    <w:rsid w:val="00F1173B"/>
    <w:rsid w:val="00F13AE0"/>
    <w:rsid w:val="00F14962"/>
    <w:rsid w:val="00F328AC"/>
    <w:rsid w:val="00F32A20"/>
    <w:rsid w:val="00F4122E"/>
    <w:rsid w:val="00F41A4C"/>
    <w:rsid w:val="00F4229B"/>
    <w:rsid w:val="00F469BD"/>
    <w:rsid w:val="00F52A1C"/>
    <w:rsid w:val="00F66B14"/>
    <w:rsid w:val="00FA73EF"/>
    <w:rsid w:val="00FC28B6"/>
    <w:rsid w:val="00FD5934"/>
    <w:rsid w:val="00FF6CA0"/>
    <w:rsid w:val="00FF6E9E"/>
    <w:rsid w:val="00FF76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6"/>
    <o:shapelayout v:ext="edit">
      <o:idmap v:ext="edit" data="1"/>
    </o:shapelayout>
  </w:shapeDefaults>
  <w:decimalSymbol w:val="."/>
  <w:listSeparator w:val=","/>
  <w14:docId w14:val="682C0D81"/>
  <w15:docId w15:val="{CCC43443-0790-48D1-A137-B50974440E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405199"/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F7907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0519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26FD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26FD0"/>
    <w:rPr>
      <w:rFonts w:ascii="Tahoma" w:hAnsi="Tahoma" w:cs="Tahoma"/>
      <w:sz w:val="16"/>
      <w:szCs w:val="16"/>
    </w:rPr>
  </w:style>
  <w:style w:type="character" w:customStyle="1" w:styleId="11-MathPi1">
    <w:name w:val="11 - Math Pi 1"/>
    <w:rsid w:val="00DD3258"/>
    <w:rPr>
      <w:rFonts w:ascii="MathematicalPi-One" w:hAnsi="MathematicalPi-One"/>
    </w:rPr>
  </w:style>
  <w:style w:type="character" w:customStyle="1" w:styleId="02-italic">
    <w:name w:val="02 - italic"/>
    <w:rsid w:val="00DD3258"/>
    <w:rPr>
      <w:i/>
    </w:rPr>
  </w:style>
  <w:style w:type="character" w:styleId="PlaceholderText">
    <w:name w:val="Placeholder Text"/>
    <w:basedOn w:val="DefaultParagraphFont"/>
    <w:uiPriority w:val="99"/>
    <w:semiHidden/>
    <w:rsid w:val="00990A00"/>
    <w:rPr>
      <w:color w:val="808080"/>
    </w:rPr>
  </w:style>
  <w:style w:type="character" w:customStyle="1" w:styleId="Heading2Char">
    <w:name w:val="Heading 2 Char"/>
    <w:basedOn w:val="DefaultParagraphFont"/>
    <w:link w:val="Heading2"/>
    <w:uiPriority w:val="9"/>
    <w:rsid w:val="00BF7907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Header">
    <w:name w:val="header"/>
    <w:basedOn w:val="Normal"/>
    <w:link w:val="HeaderChar"/>
    <w:uiPriority w:val="99"/>
    <w:unhideWhenUsed/>
    <w:rsid w:val="006B216E"/>
    <w:pPr>
      <w:tabs>
        <w:tab w:val="center" w:pos="4680"/>
        <w:tab w:val="right" w:pos="9360"/>
      </w:tabs>
      <w:spacing w:after="0" w:line="240" w:lineRule="auto"/>
    </w:pPr>
    <w:rPr>
      <w:rFonts w:ascii="Calibri" w:eastAsia="Calibri" w:hAnsi="Calibri" w:cs="Times New Roman"/>
    </w:rPr>
  </w:style>
  <w:style w:type="character" w:customStyle="1" w:styleId="HeaderChar">
    <w:name w:val="Header Char"/>
    <w:basedOn w:val="DefaultParagraphFont"/>
    <w:link w:val="Header"/>
    <w:uiPriority w:val="99"/>
    <w:rsid w:val="006B216E"/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png"/><Relationship Id="rId26" Type="http://schemas.openxmlformats.org/officeDocument/2006/relationships/oleObject" Target="embeddings/oleObject10.bin"/><Relationship Id="rId39" Type="http://schemas.openxmlformats.org/officeDocument/2006/relationships/image" Target="media/image17.png"/><Relationship Id="rId21" Type="http://schemas.openxmlformats.org/officeDocument/2006/relationships/image" Target="media/image7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4.wmf"/><Relationship Id="rId55" Type="http://schemas.openxmlformats.org/officeDocument/2006/relationships/image" Target="media/image26.png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53" Type="http://schemas.openxmlformats.org/officeDocument/2006/relationships/header" Target="header1.xml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png"/><Relationship Id="rId43" Type="http://schemas.openxmlformats.org/officeDocument/2006/relationships/oleObject" Target="embeddings/oleObject17.bin"/><Relationship Id="rId48" Type="http://schemas.openxmlformats.org/officeDocument/2006/relationships/image" Target="media/image22.png"/><Relationship Id="rId56" Type="http://schemas.openxmlformats.org/officeDocument/2006/relationships/image" Target="media/image27.png"/><Relationship Id="rId8" Type="http://schemas.openxmlformats.org/officeDocument/2006/relationships/image" Target="media/image1.wmf"/><Relationship Id="rId51" Type="http://schemas.openxmlformats.org/officeDocument/2006/relationships/oleObject" Target="embeddings/oleObject20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image" Target="media/image16.png"/><Relationship Id="rId46" Type="http://schemas.openxmlformats.org/officeDocument/2006/relationships/image" Target="media/image21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6.bin"/><Relationship Id="rId54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image" Target="media/image23.png"/><Relationship Id="rId57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image" Target="media/image20.wmf"/><Relationship Id="rId52" Type="http://schemas.openxmlformats.org/officeDocument/2006/relationships/image" Target="media/image2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82C19F7-C5C1-4D8C-A7B2-872126FA955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7</Pages>
  <Words>685</Words>
  <Characters>3911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gela Milani</dc:creator>
  <cp:lastModifiedBy>Cim Keith</cp:lastModifiedBy>
  <cp:revision>3</cp:revision>
  <cp:lastPrinted>2020-03-09T16:48:00Z</cp:lastPrinted>
  <dcterms:created xsi:type="dcterms:W3CDTF">2020-03-09T12:22:00Z</dcterms:created>
  <dcterms:modified xsi:type="dcterms:W3CDTF">2020-03-09T16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